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CB00FA3" w14:textId="77777777" w:rsidR="00925CDC" w:rsidRPr="00DF4404" w:rsidRDefault="00CE03B1" w:rsidP="007C1AAB">
      <w:pPr>
        <w:pStyle w:val="ASI11Titrearticle"/>
        <w:rPr>
          <w:lang w:val="pt-BR"/>
        </w:rPr>
      </w:pPr>
      <w:bookmarkStart w:id="0" w:name="_GoBack"/>
      <w:bookmarkEnd w:id="0"/>
      <w:r w:rsidRPr="00DF4404">
        <w:rPr>
          <w:lang w:val="pt-BR"/>
        </w:rPr>
        <w:t xml:space="preserve">título, eventualmente pode ocupar mais de uma linha, exemplo de formatação para artigo escrito em </w:t>
      </w:r>
      <w:r w:rsidR="007C1AAB" w:rsidRPr="00DF4404">
        <w:rPr>
          <w:lang w:val="pt-BR"/>
        </w:rPr>
        <w:t>l</w:t>
      </w:r>
      <w:r w:rsidR="007C1AAB">
        <w:rPr>
          <w:lang w:val="pt-BR"/>
        </w:rPr>
        <w:t>í</w:t>
      </w:r>
      <w:r w:rsidR="007C1AAB" w:rsidRPr="00DF4404">
        <w:rPr>
          <w:lang w:val="pt-BR"/>
        </w:rPr>
        <w:t>ngua</w:t>
      </w:r>
      <w:r w:rsidRPr="00DF4404">
        <w:rPr>
          <w:lang w:val="pt-BR"/>
        </w:rPr>
        <w:t xml:space="preserve"> portuguesa. </w:t>
      </w:r>
    </w:p>
    <w:p w14:paraId="0954DE66" w14:textId="77777777" w:rsidR="00925CDC" w:rsidRPr="006D381C" w:rsidRDefault="00E40D4D" w:rsidP="00C53B81">
      <w:pPr>
        <w:pStyle w:val="ASI11Auteurs"/>
        <w:rPr>
          <w:lang w:val="pt-BR"/>
        </w:rPr>
      </w:pPr>
      <w:r w:rsidRPr="006D381C">
        <w:rPr>
          <w:lang w:val="pt-BR"/>
        </w:rPr>
        <w:t>Anna Lise</w:t>
      </w:r>
      <w:r w:rsidR="00925CDC" w:rsidRPr="006D381C">
        <w:rPr>
          <w:lang w:val="pt-BR"/>
        </w:rPr>
        <w:t xml:space="preserve"> </w:t>
      </w:r>
      <w:r w:rsidR="00C53B81" w:rsidRPr="006D381C">
        <w:rPr>
          <w:lang w:val="pt-BR"/>
        </w:rPr>
        <w:t>SEMANTIC</w:t>
      </w:r>
      <w:r w:rsidR="00925CDC" w:rsidRPr="00BB7DC2">
        <w:rPr>
          <w:rStyle w:val="Appelnotedebasdep"/>
        </w:rPr>
        <w:footnoteReference w:id="1"/>
      </w:r>
      <w:r w:rsidR="00925CDC" w:rsidRPr="006D381C">
        <w:rPr>
          <w:lang w:val="pt-BR"/>
        </w:rPr>
        <w:t xml:space="preserve"> </w:t>
      </w:r>
      <w:r w:rsidRPr="006D381C">
        <w:rPr>
          <w:lang w:val="pt-BR"/>
        </w:rPr>
        <w:t>et Thomas</w:t>
      </w:r>
      <w:r w:rsidR="00925CDC" w:rsidRPr="006D381C">
        <w:rPr>
          <w:lang w:val="pt-BR"/>
        </w:rPr>
        <w:t xml:space="preserve"> </w:t>
      </w:r>
      <w:r w:rsidRPr="006D381C">
        <w:rPr>
          <w:lang w:val="pt-BR"/>
        </w:rPr>
        <w:t>TEMATIC</w:t>
      </w:r>
      <w:r w:rsidR="00925CDC" w:rsidRPr="00BB7DC2">
        <w:rPr>
          <w:rStyle w:val="Appelnotedebasdep"/>
        </w:rPr>
        <w:footnoteReference w:id="2"/>
      </w:r>
    </w:p>
    <w:p w14:paraId="388F94D7" w14:textId="77777777" w:rsidR="001C1A8D" w:rsidRPr="001C1A8D" w:rsidRDefault="001C1A8D" w:rsidP="007C1AAB">
      <w:pPr>
        <w:pStyle w:val="ASI11TITREautreidiome"/>
        <w:rPr>
          <w:lang w:val="pt-BR"/>
        </w:rPr>
      </w:pPr>
      <w:r w:rsidRPr="001C1A8D">
        <w:rPr>
          <w:lang w:val="pt-BR"/>
        </w:rPr>
        <w:t>Tradução francesa do título do artigo, se estiver em um dos idiomas (inglês, espanhol, italiano, português)</w:t>
      </w:r>
      <w:r w:rsidR="006C3571">
        <w:rPr>
          <w:lang w:val="pt-BR"/>
        </w:rPr>
        <w:t xml:space="preserve"> </w:t>
      </w:r>
      <w:r w:rsidR="006C3571" w:rsidRPr="006C3571">
        <w:rPr>
          <w:color w:val="FF0000"/>
          <w:lang w:val="pt-BR"/>
        </w:rPr>
        <w:t xml:space="preserve">ASI11 TITRE </w:t>
      </w:r>
      <w:proofErr w:type="spellStart"/>
      <w:r w:rsidR="006C3571" w:rsidRPr="006C3571">
        <w:rPr>
          <w:color w:val="FF0000"/>
          <w:lang w:val="pt-BR"/>
        </w:rPr>
        <w:t>autre</w:t>
      </w:r>
      <w:proofErr w:type="spellEnd"/>
      <w:r w:rsidR="006C3571" w:rsidRPr="006C3571">
        <w:rPr>
          <w:color w:val="FF0000"/>
          <w:lang w:val="pt-BR"/>
        </w:rPr>
        <w:t xml:space="preserve"> </w:t>
      </w:r>
      <w:proofErr w:type="spellStart"/>
      <w:r w:rsidR="006C3571" w:rsidRPr="006C3571">
        <w:rPr>
          <w:color w:val="FF0000"/>
          <w:lang w:val="pt-BR"/>
        </w:rPr>
        <w:t>idiome</w:t>
      </w:r>
      <w:proofErr w:type="spellEnd"/>
    </w:p>
    <w:p w14:paraId="7CD3DC16" w14:textId="77777777" w:rsidR="001C1A8D" w:rsidRPr="001C1A8D" w:rsidRDefault="001C1A8D" w:rsidP="007C1AAB">
      <w:pPr>
        <w:pStyle w:val="ASI11TITREautreidiome"/>
        <w:rPr>
          <w:lang w:val="pt-BR"/>
        </w:rPr>
      </w:pPr>
      <w:r w:rsidRPr="001C1A8D">
        <w:rPr>
          <w:lang w:val="pt-BR"/>
        </w:rPr>
        <w:t>Tradução em inglês do título do artigo, se estiver em um dos idiomas (espanhol, francês, italiano, português)</w:t>
      </w:r>
      <w:r w:rsidR="006C3571">
        <w:rPr>
          <w:lang w:val="pt-BR"/>
        </w:rPr>
        <w:t xml:space="preserve"> </w:t>
      </w:r>
      <w:r w:rsidR="006C3571" w:rsidRPr="006C3571">
        <w:rPr>
          <w:color w:val="FF0000"/>
          <w:lang w:val="pt-BR"/>
        </w:rPr>
        <w:t xml:space="preserve">ASI11 TITRE </w:t>
      </w:r>
      <w:proofErr w:type="spellStart"/>
      <w:r w:rsidR="006C3571" w:rsidRPr="006C3571">
        <w:rPr>
          <w:color w:val="FF0000"/>
          <w:lang w:val="pt-BR"/>
        </w:rPr>
        <w:t>autre</w:t>
      </w:r>
      <w:proofErr w:type="spellEnd"/>
      <w:r w:rsidR="006C3571" w:rsidRPr="006C3571">
        <w:rPr>
          <w:color w:val="FF0000"/>
          <w:lang w:val="pt-BR"/>
        </w:rPr>
        <w:t xml:space="preserve"> </w:t>
      </w:r>
      <w:proofErr w:type="spellStart"/>
      <w:r w:rsidR="006C3571" w:rsidRPr="006C3571">
        <w:rPr>
          <w:color w:val="FF0000"/>
          <w:lang w:val="pt-BR"/>
        </w:rPr>
        <w:t>idiome</w:t>
      </w:r>
      <w:proofErr w:type="spellEnd"/>
    </w:p>
    <w:p w14:paraId="66AF3D96" w14:textId="331FAC6E" w:rsidR="00AD2BF0" w:rsidRPr="00DF4404" w:rsidRDefault="00CE03B1" w:rsidP="00AD2BF0">
      <w:pPr>
        <w:pStyle w:val="ASI11Titrersum"/>
        <w:rPr>
          <w:lang w:val="pt-BR"/>
        </w:rPr>
      </w:pPr>
      <w:r w:rsidRPr="00DF4404">
        <w:rPr>
          <w:lang w:val="pt-BR"/>
        </w:rPr>
        <w:t xml:space="preserve">RESUMO </w:t>
      </w:r>
      <w:r w:rsidRPr="002C37A8">
        <w:rPr>
          <w:color w:val="FF0000"/>
          <w:lang w:val="pt-BR"/>
        </w:rPr>
        <w:t>(NA L</w:t>
      </w:r>
      <w:r w:rsidR="00094AFE" w:rsidRPr="002C37A8">
        <w:rPr>
          <w:color w:val="FF0000"/>
          <w:lang w:val="pt-BR"/>
        </w:rPr>
        <w:t>Í</w:t>
      </w:r>
      <w:r w:rsidRPr="002C37A8">
        <w:rPr>
          <w:color w:val="FF0000"/>
          <w:lang w:val="pt-BR"/>
        </w:rPr>
        <w:t>NGUA DO ARTIGO</w:t>
      </w:r>
      <w:r w:rsidR="002C37A8" w:rsidRPr="002C37A8">
        <w:rPr>
          <w:color w:val="FF0000"/>
          <w:lang w:val="pt-BR"/>
        </w:rPr>
        <w:t xml:space="preserve"> portuguesa</w:t>
      </w:r>
      <w:r w:rsidRPr="002C37A8">
        <w:rPr>
          <w:color w:val="FF0000"/>
          <w:lang w:val="pt-BR"/>
        </w:rPr>
        <w:t>)</w:t>
      </w:r>
    </w:p>
    <w:p w14:paraId="6BDA9E99" w14:textId="77777777" w:rsidR="00CE03B1" w:rsidRPr="00CD3DE2" w:rsidRDefault="00CE03B1" w:rsidP="00226998">
      <w:pPr>
        <w:pStyle w:val="ASI11Textersum"/>
        <w:rPr>
          <w:lang w:val="pt-BR"/>
        </w:rPr>
      </w:pPr>
      <w:r w:rsidRPr="00CD3DE2">
        <w:rPr>
          <w:lang w:val="pt-BR"/>
        </w:rPr>
        <w:t xml:space="preserve">Este resumo está na </w:t>
      </w:r>
      <w:r w:rsidR="00CD3DE2" w:rsidRPr="00CD3DE2">
        <w:rPr>
          <w:lang w:val="pt-BR"/>
        </w:rPr>
        <w:t>língua</w:t>
      </w:r>
      <w:r w:rsidRPr="00CD3DE2">
        <w:rPr>
          <w:lang w:val="pt-BR"/>
        </w:rPr>
        <w:t xml:space="preserve"> do artigo</w:t>
      </w:r>
      <w:r w:rsidR="00926DA6">
        <w:rPr>
          <w:lang w:val="pt-BR"/>
        </w:rPr>
        <w:t xml:space="preserve"> (considerando que o artigo está em português)</w:t>
      </w:r>
      <w:r w:rsidRPr="00CD3DE2">
        <w:rPr>
          <w:lang w:val="pt-BR"/>
        </w:rPr>
        <w:t xml:space="preserve">. Estas instruções são relativas </w:t>
      </w:r>
      <w:proofErr w:type="gramStart"/>
      <w:r w:rsidRPr="00CD3DE2">
        <w:rPr>
          <w:lang w:val="pt-BR"/>
        </w:rPr>
        <w:t>a</w:t>
      </w:r>
      <w:proofErr w:type="gramEnd"/>
      <w:r w:rsidRPr="00CD3DE2">
        <w:rPr>
          <w:lang w:val="pt-BR"/>
        </w:rPr>
        <w:t xml:space="preserve"> formatação</w:t>
      </w:r>
      <w:r w:rsidR="00023D52" w:rsidRPr="00CD3DE2">
        <w:rPr>
          <w:lang w:val="pt-BR"/>
        </w:rPr>
        <w:t xml:space="preserve"> </w:t>
      </w:r>
      <w:r w:rsidR="00CD3DE2" w:rsidRPr="00CD3DE2">
        <w:rPr>
          <w:lang w:val="pt-BR"/>
        </w:rPr>
        <w:t>do Word para artigos do ASI 10. Ela deve ser rigorosamente seguida para garantir uma apresentação homogênea. Os autores são convidados a não modificar a formatação dos vários textos.</w:t>
      </w:r>
    </w:p>
    <w:p w14:paraId="3D033E21" w14:textId="77777777" w:rsidR="00AD2BF0" w:rsidRPr="00CD3DE2" w:rsidRDefault="00CD3DE2" w:rsidP="00AD2BF0">
      <w:pPr>
        <w:pStyle w:val="ASI11Mots-cls"/>
        <w:rPr>
          <w:lang w:val="pt-BR"/>
        </w:rPr>
      </w:pPr>
      <w:r w:rsidRPr="00CD3DE2">
        <w:rPr>
          <w:b/>
          <w:lang w:val="pt-BR"/>
        </w:rPr>
        <w:t>Palavras-chave:</w:t>
      </w:r>
      <w:r w:rsidRPr="00CD3DE2">
        <w:rPr>
          <w:lang w:val="pt-BR"/>
        </w:rPr>
        <w:t xml:space="preserve"> </w:t>
      </w:r>
      <w:r w:rsidRPr="00CD3DE2">
        <w:rPr>
          <w:bCs/>
          <w:lang w:val="pt-BR"/>
        </w:rPr>
        <w:t>formatação, margens, títulos, parágrafos, estilos.</w:t>
      </w:r>
      <w:r w:rsidRPr="00CD3DE2">
        <w:rPr>
          <w:b/>
          <w:bCs/>
          <w:lang w:val="pt-BR"/>
        </w:rPr>
        <w:t xml:space="preserve"> </w:t>
      </w:r>
    </w:p>
    <w:p w14:paraId="40735D37" w14:textId="45AA29D7" w:rsidR="006A2C89" w:rsidRPr="002C37A8" w:rsidRDefault="006A2C89" w:rsidP="006A2C89">
      <w:pPr>
        <w:pStyle w:val="ASI11Titrersum"/>
        <w:rPr>
          <w:color w:val="FF0000"/>
          <w:lang w:val="pt-BR"/>
        </w:rPr>
      </w:pPr>
      <w:r w:rsidRPr="00094AFE">
        <w:rPr>
          <w:lang w:val="pt-BR"/>
        </w:rPr>
        <w:t>RÉsumÉ</w:t>
      </w:r>
      <w:r w:rsidR="002C37A8">
        <w:rPr>
          <w:lang w:val="pt-BR"/>
        </w:rPr>
        <w:t xml:space="preserve"> </w:t>
      </w:r>
      <w:r w:rsidR="002C37A8" w:rsidRPr="002C37A8">
        <w:rPr>
          <w:color w:val="FF0000"/>
          <w:lang w:val="pt-BR"/>
        </w:rPr>
        <w:t>(em francês)</w:t>
      </w:r>
    </w:p>
    <w:p w14:paraId="24CBF008" w14:textId="77777777" w:rsidR="00926DA6" w:rsidRPr="00926DA6" w:rsidRDefault="00926DA6" w:rsidP="006A2C89">
      <w:pPr>
        <w:pStyle w:val="ASI11Textersum"/>
        <w:rPr>
          <w:lang w:val="pt-BR"/>
        </w:rPr>
      </w:pPr>
      <w:r w:rsidRPr="00926DA6">
        <w:rPr>
          <w:lang w:val="pt-BR"/>
        </w:rPr>
        <w:t xml:space="preserve">Este resumo está </w:t>
      </w:r>
      <w:r w:rsidRPr="002C37A8">
        <w:rPr>
          <w:color w:val="FF0000"/>
          <w:lang w:val="pt-BR"/>
        </w:rPr>
        <w:t xml:space="preserve">em francês </w:t>
      </w:r>
      <w:r w:rsidRPr="00926DA6">
        <w:rPr>
          <w:lang w:val="pt-BR"/>
        </w:rPr>
        <w:t>se o artigo estiver em um dos idiomas aceitos para es</w:t>
      </w:r>
      <w:r w:rsidR="00094AFE">
        <w:rPr>
          <w:lang w:val="pt-BR"/>
        </w:rPr>
        <w:t>t</w:t>
      </w:r>
      <w:r w:rsidRPr="00926DA6">
        <w:rPr>
          <w:lang w:val="pt-BR"/>
        </w:rPr>
        <w:t xml:space="preserve">e evento (inglês, espanhol, italiano, português). Essas instruções de formatação do Word para artigos </w:t>
      </w:r>
      <w:r>
        <w:rPr>
          <w:lang w:val="pt-BR"/>
        </w:rPr>
        <w:t>para o</w:t>
      </w:r>
      <w:r w:rsidRPr="00926DA6">
        <w:rPr>
          <w:lang w:val="pt-BR"/>
        </w:rPr>
        <w:t xml:space="preserve"> </w:t>
      </w:r>
      <w:r w:rsidR="007C1AAB">
        <w:rPr>
          <w:lang w:val="pt-BR"/>
        </w:rPr>
        <w:t>ASI11</w:t>
      </w:r>
      <w:r w:rsidRPr="00926DA6">
        <w:rPr>
          <w:lang w:val="pt-BR"/>
        </w:rPr>
        <w:t xml:space="preserve"> devem ser rigorosamente seguidas para garantir uma apresentação consistente. Os autores são convidados a não modificar a formatação dos vários textos.</w:t>
      </w:r>
    </w:p>
    <w:p w14:paraId="3EC42FB5" w14:textId="77777777" w:rsidR="006A2C89" w:rsidRDefault="006A2C89" w:rsidP="006A2C89">
      <w:pPr>
        <w:pStyle w:val="ASI11Mots-cls"/>
      </w:pPr>
      <w:r>
        <w:rPr>
          <w:b/>
          <w:bCs/>
        </w:rPr>
        <w:t>Mots-clés :</w:t>
      </w:r>
      <w:r>
        <w:t xml:space="preserve"> mise en forme, marges, titres, paragraphes, styles.</w:t>
      </w:r>
    </w:p>
    <w:p w14:paraId="07671391" w14:textId="16449BD3" w:rsidR="00AD2BF0" w:rsidRPr="002C37A8" w:rsidRDefault="00AD2BF0" w:rsidP="00AD2BF0">
      <w:pPr>
        <w:pStyle w:val="ASI11Titrersum"/>
        <w:rPr>
          <w:color w:val="FF0000"/>
          <w:lang w:val="pt-BR"/>
        </w:rPr>
      </w:pPr>
      <w:r w:rsidRPr="00094AFE">
        <w:rPr>
          <w:lang w:val="pt-BR"/>
        </w:rPr>
        <w:t>Abstract</w:t>
      </w:r>
      <w:r w:rsidR="002C37A8">
        <w:rPr>
          <w:lang w:val="pt-BR"/>
        </w:rPr>
        <w:t xml:space="preserve"> </w:t>
      </w:r>
      <w:r w:rsidR="002C37A8" w:rsidRPr="002C37A8">
        <w:rPr>
          <w:color w:val="FF0000"/>
          <w:lang w:val="pt-BR"/>
        </w:rPr>
        <w:t>(em ingles</w:t>
      </w:r>
    </w:p>
    <w:p w14:paraId="186648DE" w14:textId="77777777" w:rsidR="00926DA6" w:rsidRPr="00926DA6" w:rsidRDefault="00926DA6" w:rsidP="00926DA6">
      <w:pPr>
        <w:pStyle w:val="ASI11Mots-cls"/>
        <w:rPr>
          <w:lang w:val="pt-BR"/>
        </w:rPr>
      </w:pPr>
      <w:r w:rsidRPr="00926DA6">
        <w:rPr>
          <w:i w:val="0"/>
          <w:lang w:val="pt-BR"/>
        </w:rPr>
        <w:t>Inserir aqui uma tradução em inglês do resumo se estiver em um dos idiomas (espanhol, francês, italiano, português)</w:t>
      </w:r>
    </w:p>
    <w:p w14:paraId="2706200D" w14:textId="77777777" w:rsidR="00AD2BF0" w:rsidRPr="004557EF" w:rsidRDefault="00AD2BF0" w:rsidP="00AD2BF0">
      <w:pPr>
        <w:pStyle w:val="ASI11Mots-cls"/>
        <w:rPr>
          <w:lang w:val="en-GB"/>
        </w:rPr>
      </w:pPr>
      <w:proofErr w:type="gramStart"/>
      <w:r w:rsidRPr="004557EF">
        <w:rPr>
          <w:b/>
          <w:bCs/>
          <w:lang w:val="en-GB"/>
        </w:rPr>
        <w:t>Keywords :</w:t>
      </w:r>
      <w:proofErr w:type="gramEnd"/>
      <w:r>
        <w:rPr>
          <w:lang w:val="en-GB"/>
        </w:rPr>
        <w:t xml:space="preserve"> p</w:t>
      </w:r>
      <w:r w:rsidRPr="004557EF">
        <w:rPr>
          <w:lang w:val="en-GB"/>
        </w:rPr>
        <w:t xml:space="preserve">age setting, </w:t>
      </w:r>
      <w:proofErr w:type="spellStart"/>
      <w:r w:rsidRPr="004557EF">
        <w:rPr>
          <w:lang w:val="en-GB"/>
        </w:rPr>
        <w:t>marges</w:t>
      </w:r>
      <w:proofErr w:type="spellEnd"/>
      <w:r w:rsidRPr="004557EF">
        <w:rPr>
          <w:lang w:val="en-GB"/>
        </w:rPr>
        <w:t xml:space="preserve">, titles, </w:t>
      </w:r>
      <w:proofErr w:type="spellStart"/>
      <w:r w:rsidRPr="004557EF">
        <w:rPr>
          <w:lang w:val="en-GB"/>
        </w:rPr>
        <w:t>paragraphes</w:t>
      </w:r>
      <w:proofErr w:type="spellEnd"/>
      <w:r w:rsidRPr="004557EF">
        <w:rPr>
          <w:lang w:val="en-GB"/>
        </w:rPr>
        <w:t>, styles.</w:t>
      </w:r>
    </w:p>
    <w:p w14:paraId="31085D6D" w14:textId="77777777" w:rsidR="00F0231B" w:rsidRPr="00993673" w:rsidRDefault="00CD3DE2" w:rsidP="00D141AE">
      <w:pPr>
        <w:pStyle w:val="ASI11Sectionniveau1"/>
      </w:pPr>
      <w:proofErr w:type="spellStart"/>
      <w:r>
        <w:t>Introdução</w:t>
      </w:r>
      <w:proofErr w:type="spellEnd"/>
    </w:p>
    <w:p w14:paraId="28F4FC1C" w14:textId="4DCB89E7" w:rsidR="00B12D57" w:rsidRPr="00DF4404" w:rsidRDefault="00CD3DE2" w:rsidP="00B12D57">
      <w:pPr>
        <w:pStyle w:val="ASI11Texte"/>
        <w:rPr>
          <w:lang w:val="pt-BR"/>
        </w:rPr>
      </w:pPr>
      <w:r w:rsidRPr="00CD3DE2">
        <w:rPr>
          <w:lang w:val="pt-BR"/>
        </w:rPr>
        <w:t>Para produzir um artigo com o Word</w:t>
      </w:r>
      <w:r w:rsidR="00094AFE">
        <w:rPr>
          <w:lang w:val="pt-BR"/>
        </w:rPr>
        <w:t>,</w:t>
      </w:r>
      <w:r w:rsidRPr="00CD3DE2">
        <w:rPr>
          <w:lang w:val="pt-BR"/>
        </w:rPr>
        <w:t xml:space="preserve"> tendo em vista uma comunicação no colóquio ASI 1</w:t>
      </w:r>
      <w:r w:rsidR="00A32FF4">
        <w:rPr>
          <w:lang w:val="pt-BR"/>
        </w:rPr>
        <w:t>1</w:t>
      </w:r>
      <w:r w:rsidRPr="00CD3DE2">
        <w:rPr>
          <w:lang w:val="pt-BR"/>
        </w:rPr>
        <w:t>, n</w:t>
      </w:r>
      <w:r w:rsidR="00094AFE">
        <w:rPr>
          <w:lang w:val="pt-BR"/>
        </w:rPr>
        <w:t>ó</w:t>
      </w:r>
      <w:r w:rsidRPr="00CD3DE2">
        <w:rPr>
          <w:lang w:val="pt-BR"/>
        </w:rPr>
        <w:t xml:space="preserve">s convidamos a utilizar o </w:t>
      </w:r>
      <w:r>
        <w:rPr>
          <w:lang w:val="pt-BR"/>
        </w:rPr>
        <w:t>“</w:t>
      </w:r>
      <w:proofErr w:type="spellStart"/>
      <w:r w:rsidRPr="00CD3DE2">
        <w:rPr>
          <w:lang w:val="pt-BR"/>
        </w:rPr>
        <w:t>template</w:t>
      </w:r>
      <w:proofErr w:type="spellEnd"/>
      <w:r>
        <w:rPr>
          <w:lang w:val="pt-BR"/>
        </w:rPr>
        <w:t>”</w:t>
      </w:r>
      <w:r w:rsidRPr="00CD3DE2">
        <w:rPr>
          <w:lang w:val="pt-BR"/>
        </w:rPr>
        <w:t xml:space="preserve"> </w:t>
      </w:r>
      <w:r w:rsidR="007C1AAB">
        <w:rPr>
          <w:b/>
          <w:iCs/>
          <w:color w:val="FF0000"/>
          <w:lang w:val="pt-BR"/>
        </w:rPr>
        <w:t>ASI11_2021</w:t>
      </w:r>
      <w:r w:rsidR="00993673" w:rsidRPr="00CD3DE2">
        <w:rPr>
          <w:b/>
          <w:iCs/>
          <w:color w:val="FF0000"/>
          <w:lang w:val="pt-BR"/>
        </w:rPr>
        <w:t>.dot</w:t>
      </w:r>
      <w:r w:rsidR="00993673" w:rsidRPr="00CD3DE2">
        <w:rPr>
          <w:lang w:val="pt-BR"/>
        </w:rPr>
        <w:t xml:space="preserve"> </w:t>
      </w:r>
      <w:r>
        <w:rPr>
          <w:lang w:val="pt-BR"/>
        </w:rPr>
        <w:t xml:space="preserve">e </w:t>
      </w:r>
      <w:r w:rsidR="00A32FF4">
        <w:rPr>
          <w:lang w:val="pt-BR"/>
        </w:rPr>
        <w:t>seguir</w:t>
      </w:r>
      <w:r>
        <w:rPr>
          <w:lang w:val="pt-BR"/>
        </w:rPr>
        <w:t xml:space="preserve"> o modelo do presente documento </w:t>
      </w:r>
      <w:r w:rsidR="007C1AAB">
        <w:rPr>
          <w:lang w:val="pt-BR"/>
        </w:rPr>
        <w:t>ASI11_2021</w:t>
      </w:r>
      <w:r w:rsidR="001D41C9" w:rsidRPr="00CD3DE2">
        <w:rPr>
          <w:lang w:val="pt-BR"/>
        </w:rPr>
        <w:t>_Word</w:t>
      </w:r>
      <w:r w:rsidR="00094AFE">
        <w:rPr>
          <w:lang w:val="pt-BR"/>
        </w:rPr>
        <w:t>_PT</w:t>
      </w:r>
      <w:r w:rsidR="00993673" w:rsidRPr="00CD3DE2">
        <w:rPr>
          <w:lang w:val="pt-BR"/>
        </w:rPr>
        <w:t xml:space="preserve">. </w:t>
      </w:r>
      <w:r>
        <w:rPr>
          <w:lang w:val="pt-BR"/>
        </w:rPr>
        <w:t>Use os estilos predefinidos: todos eles t</w:t>
      </w:r>
      <w:r w:rsidR="00094AFE">
        <w:rPr>
          <w:lang w:val="pt-BR"/>
        </w:rPr>
        <w:t>ê</w:t>
      </w:r>
      <w:r>
        <w:rPr>
          <w:lang w:val="pt-BR"/>
        </w:rPr>
        <w:t xml:space="preserve">m um título começando com ASI 10. Os estilos de títulos de seção incluem </w:t>
      </w:r>
      <w:r w:rsidR="00B12D57">
        <w:rPr>
          <w:lang w:val="pt-BR"/>
        </w:rPr>
        <w:t xml:space="preserve">a </w:t>
      </w:r>
      <w:r>
        <w:rPr>
          <w:lang w:val="pt-BR"/>
        </w:rPr>
        <w:t xml:space="preserve">numeração automática consistente </w:t>
      </w:r>
      <w:r w:rsidR="00B12D57">
        <w:rPr>
          <w:lang w:val="pt-BR"/>
        </w:rPr>
        <w:t xml:space="preserve">e uma hierarquia coerente que deve ser seguida. Não se deve inserir linhas vazias antes e depois dos títulos das seções, uma vez que o estilo do </w:t>
      </w:r>
      <w:r w:rsidR="007C1AAB">
        <w:rPr>
          <w:lang w:val="pt-BR"/>
        </w:rPr>
        <w:t>ASI11</w:t>
      </w:r>
      <w:r w:rsidR="00B12D57">
        <w:rPr>
          <w:lang w:val="pt-BR"/>
        </w:rPr>
        <w:t xml:space="preserve"> já prevê um espaço antes e depois dos títulos adequando com o título. </w:t>
      </w:r>
    </w:p>
    <w:p w14:paraId="59788C05" w14:textId="77777777" w:rsidR="00B12D57" w:rsidRPr="00B12D57" w:rsidRDefault="00B12D57" w:rsidP="00993673">
      <w:pPr>
        <w:pStyle w:val="ASI11Texte"/>
        <w:rPr>
          <w:lang w:val="pt-BR"/>
        </w:rPr>
      </w:pPr>
      <w:r w:rsidRPr="00B12D57">
        <w:rPr>
          <w:lang w:val="pt-BR"/>
        </w:rPr>
        <w:t>Somente uma fonte é usada para o documento inteiro: Times New Roman.</w:t>
      </w:r>
    </w:p>
    <w:p w14:paraId="00A09175" w14:textId="77777777" w:rsidR="00B12D57" w:rsidRPr="00B12D57" w:rsidRDefault="00B12D57" w:rsidP="00F816ED">
      <w:pPr>
        <w:pStyle w:val="ASI11Texte"/>
        <w:rPr>
          <w:lang w:val="pt-BR"/>
        </w:rPr>
      </w:pPr>
      <w:r w:rsidRPr="00B12D57">
        <w:rPr>
          <w:lang w:val="pt-BR"/>
        </w:rPr>
        <w:lastRenderedPageBreak/>
        <w:t>As margens esquerda e direita do documento são</w:t>
      </w:r>
      <w:r w:rsidR="00094AFE">
        <w:rPr>
          <w:lang w:val="pt-BR"/>
        </w:rPr>
        <w:t xml:space="preserve"> de</w:t>
      </w:r>
      <w:r w:rsidRPr="00B12D57">
        <w:rPr>
          <w:lang w:val="pt-BR"/>
        </w:rPr>
        <w:t xml:space="preserve"> 3 cm; as margens superior e inferior são de 3 cm. As dimensões dos cabeçalhos e rodapés, bem como a posição e o estilo da numeração das páginas, também são definidas: cabeçalho e rodapé: 1,5 cm. Páginas ímpares e pares são diferentes. A primeira página </w:t>
      </w:r>
      <w:r w:rsidR="00094AFE">
        <w:rPr>
          <w:lang w:val="pt-BR"/>
        </w:rPr>
        <w:t xml:space="preserve">é </w:t>
      </w:r>
      <w:r w:rsidRPr="00B12D57">
        <w:rPr>
          <w:lang w:val="pt-BR"/>
        </w:rPr>
        <w:t>diferente.</w:t>
      </w:r>
    </w:p>
    <w:p w14:paraId="2AF8EFBA" w14:textId="77777777" w:rsidR="000738C8" w:rsidRPr="00DF4404" w:rsidRDefault="00B12D57" w:rsidP="00F816ED">
      <w:pPr>
        <w:pStyle w:val="ASI11Texte"/>
        <w:rPr>
          <w:lang w:val="pt-BR"/>
        </w:rPr>
      </w:pPr>
      <w:r w:rsidRPr="00DF4404">
        <w:rPr>
          <w:color w:val="FF0000"/>
          <w:lang w:val="pt-BR"/>
        </w:rPr>
        <w:t>Por favor, não os modifique.</w:t>
      </w:r>
    </w:p>
    <w:p w14:paraId="2B116B38" w14:textId="77777777" w:rsidR="008B090C" w:rsidRPr="004352D0" w:rsidRDefault="004352D0" w:rsidP="00D141AE">
      <w:pPr>
        <w:pStyle w:val="ASI11Sectionniveau1"/>
        <w:rPr>
          <w:lang w:val="pt-BR"/>
        </w:rPr>
      </w:pPr>
      <w:r w:rsidRPr="004352D0">
        <w:rPr>
          <w:lang w:val="pt-BR"/>
        </w:rPr>
        <w:t>Título, autor(es), resumo em francês, em inglês, e no idioma do artigo, e palavras-chave</w:t>
      </w:r>
    </w:p>
    <w:p w14:paraId="564B0E9C" w14:textId="77777777" w:rsidR="008B090C" w:rsidRPr="004352D0" w:rsidRDefault="004352D0" w:rsidP="004352D0">
      <w:pPr>
        <w:pStyle w:val="ASI11Texte"/>
        <w:rPr>
          <w:lang w:val="pt-BR"/>
        </w:rPr>
      </w:pPr>
      <w:r w:rsidRPr="004352D0">
        <w:rPr>
          <w:lang w:val="pt-BR"/>
        </w:rPr>
        <w:t xml:space="preserve">O título do artigo é no estilo </w:t>
      </w:r>
      <w:r w:rsidR="007C1AAB">
        <w:rPr>
          <w:rStyle w:val="ASI11TitrearticleCar"/>
          <w:color w:val="FF0000"/>
          <w:lang w:val="pt-BR"/>
        </w:rPr>
        <w:t>ASI11</w:t>
      </w:r>
      <w:r w:rsidR="008B090C" w:rsidRPr="004352D0">
        <w:rPr>
          <w:rStyle w:val="ASI11TitrearticleCar"/>
          <w:color w:val="FF0000"/>
          <w:lang w:val="pt-BR"/>
        </w:rPr>
        <w:t xml:space="preserve"> Titre article</w:t>
      </w:r>
      <w:r w:rsidR="008B090C" w:rsidRPr="004352D0">
        <w:rPr>
          <w:lang w:val="pt-BR"/>
        </w:rPr>
        <w:t xml:space="preserve"> (</w:t>
      </w:r>
      <w:r w:rsidRPr="004352D0">
        <w:rPr>
          <w:lang w:val="pt-BR"/>
        </w:rPr>
        <w:t xml:space="preserve">tamanho </w:t>
      </w:r>
      <w:r w:rsidR="001C1A8D">
        <w:rPr>
          <w:lang w:val="pt-BR"/>
        </w:rPr>
        <w:t xml:space="preserve">da fonte </w:t>
      </w:r>
      <w:r w:rsidR="008B090C" w:rsidRPr="004352D0">
        <w:rPr>
          <w:lang w:val="pt-BR"/>
        </w:rPr>
        <w:t>1</w:t>
      </w:r>
      <w:r w:rsidR="00D141AE" w:rsidRPr="004352D0">
        <w:rPr>
          <w:lang w:val="pt-BR"/>
        </w:rPr>
        <w:t>4</w:t>
      </w:r>
      <w:r w:rsidR="001C1A8D">
        <w:rPr>
          <w:lang w:val="pt-BR"/>
        </w:rPr>
        <w:t xml:space="preserve"> pontos</w:t>
      </w:r>
      <w:r w:rsidR="008B090C" w:rsidRPr="004352D0">
        <w:rPr>
          <w:lang w:val="pt-BR"/>
        </w:rPr>
        <w:t xml:space="preserve">, </w:t>
      </w:r>
      <w:r w:rsidRPr="004352D0">
        <w:rPr>
          <w:lang w:val="pt-BR"/>
        </w:rPr>
        <w:t>negrito, maiúsculo, centralizado). Ele pode eventualmente possuir v</w:t>
      </w:r>
      <w:r w:rsidR="00094AFE">
        <w:rPr>
          <w:lang w:val="pt-BR"/>
        </w:rPr>
        <w:t>á</w:t>
      </w:r>
      <w:r w:rsidRPr="004352D0">
        <w:rPr>
          <w:lang w:val="pt-BR"/>
        </w:rPr>
        <w:t>rias linhas.</w:t>
      </w:r>
    </w:p>
    <w:p w14:paraId="187C4EE7" w14:textId="77777777" w:rsidR="008B090C" w:rsidRPr="00C52198" w:rsidRDefault="004352D0" w:rsidP="00BB7DC2">
      <w:pPr>
        <w:pStyle w:val="ASI11Texte"/>
        <w:rPr>
          <w:lang w:val="pt-BR"/>
        </w:rPr>
      </w:pPr>
      <w:r w:rsidRPr="00C52198">
        <w:rPr>
          <w:lang w:val="pt-BR"/>
        </w:rPr>
        <w:t xml:space="preserve">Os nomes e sobrenomes dos autores são introduzidos no estilo </w:t>
      </w:r>
      <w:r w:rsidR="007C1AAB">
        <w:rPr>
          <w:rStyle w:val="ASI11AuteursCar"/>
          <w:color w:val="FF0000"/>
          <w:lang w:val="pt-BR"/>
        </w:rPr>
        <w:t>ASI11</w:t>
      </w:r>
      <w:r w:rsidR="008B090C" w:rsidRPr="00C52198">
        <w:rPr>
          <w:rStyle w:val="ASI11AuteursCar"/>
          <w:color w:val="FF0000"/>
          <w:lang w:val="pt-BR"/>
        </w:rPr>
        <w:t xml:space="preserve"> </w:t>
      </w:r>
      <w:proofErr w:type="spellStart"/>
      <w:r w:rsidR="008B090C" w:rsidRPr="00C52198">
        <w:rPr>
          <w:rStyle w:val="ASI11AuteursCar"/>
          <w:color w:val="FF0000"/>
          <w:lang w:val="pt-BR"/>
        </w:rPr>
        <w:t>Auteurs</w:t>
      </w:r>
      <w:proofErr w:type="spellEnd"/>
      <w:r w:rsidR="008B090C" w:rsidRPr="00C52198">
        <w:rPr>
          <w:lang w:val="pt-BR"/>
        </w:rPr>
        <w:t xml:space="preserve"> (</w:t>
      </w:r>
      <w:r w:rsidRPr="00C52198">
        <w:rPr>
          <w:lang w:val="pt-BR"/>
        </w:rPr>
        <w:t xml:space="preserve">tamanho </w:t>
      </w:r>
      <w:r w:rsidR="001C1A8D">
        <w:rPr>
          <w:lang w:val="pt-BR"/>
        </w:rPr>
        <w:t xml:space="preserve">da fonte </w:t>
      </w:r>
      <w:r w:rsidR="008B090C" w:rsidRPr="00C52198">
        <w:rPr>
          <w:lang w:val="pt-BR"/>
        </w:rPr>
        <w:t>1</w:t>
      </w:r>
      <w:r w:rsidR="00BB7DC2" w:rsidRPr="00C52198">
        <w:rPr>
          <w:lang w:val="pt-BR"/>
        </w:rPr>
        <w:t>2</w:t>
      </w:r>
      <w:r w:rsidR="001C1A8D">
        <w:rPr>
          <w:lang w:val="pt-BR"/>
        </w:rPr>
        <w:t xml:space="preserve"> pontos</w:t>
      </w:r>
      <w:r w:rsidR="008B090C" w:rsidRPr="00C52198">
        <w:rPr>
          <w:lang w:val="pt-BR"/>
        </w:rPr>
        <w:t xml:space="preserve">, </w:t>
      </w:r>
      <w:r w:rsidRPr="00C52198">
        <w:rPr>
          <w:lang w:val="pt-BR"/>
        </w:rPr>
        <w:t>centralizado</w:t>
      </w:r>
      <w:r w:rsidR="005F2844" w:rsidRPr="00C52198">
        <w:rPr>
          <w:lang w:val="pt-BR"/>
        </w:rPr>
        <w:t>,</w:t>
      </w:r>
      <w:r w:rsidR="00BB7DC2" w:rsidRPr="00C52198">
        <w:rPr>
          <w:lang w:val="pt-BR"/>
        </w:rPr>
        <w:t xml:space="preserve"> </w:t>
      </w:r>
      <w:r w:rsidRPr="00C52198">
        <w:rPr>
          <w:lang w:val="pt-BR"/>
        </w:rPr>
        <w:t>negrito</w:t>
      </w:r>
      <w:r w:rsidR="008B090C" w:rsidRPr="00C52198">
        <w:rPr>
          <w:lang w:val="pt-BR"/>
        </w:rPr>
        <w:t xml:space="preserve">); </w:t>
      </w:r>
      <w:r w:rsidRPr="00C52198">
        <w:rPr>
          <w:lang w:val="pt-BR"/>
        </w:rPr>
        <w:t xml:space="preserve">os nomes são em letras </w:t>
      </w:r>
      <w:r w:rsidR="00C52198" w:rsidRPr="00C52198">
        <w:rPr>
          <w:lang w:val="pt-BR"/>
        </w:rPr>
        <w:t>minúsculas</w:t>
      </w:r>
      <w:r w:rsidRPr="00C52198">
        <w:rPr>
          <w:lang w:val="pt-BR"/>
        </w:rPr>
        <w:t xml:space="preserve"> (apenas as iniciais com letras </w:t>
      </w:r>
      <w:r w:rsidR="00C52198" w:rsidRPr="00C52198">
        <w:rPr>
          <w:lang w:val="pt-BR"/>
        </w:rPr>
        <w:t>maiúsculas</w:t>
      </w:r>
      <w:r w:rsidRPr="00C52198">
        <w:rPr>
          <w:lang w:val="pt-BR"/>
        </w:rPr>
        <w:t xml:space="preserve">) e os sobrenomes são em letras </w:t>
      </w:r>
      <w:r w:rsidR="00C52198" w:rsidRPr="00C52198">
        <w:rPr>
          <w:lang w:val="pt-BR"/>
        </w:rPr>
        <w:t>maiúsculas</w:t>
      </w:r>
      <w:r w:rsidRPr="00C52198">
        <w:rPr>
          <w:lang w:val="pt-BR"/>
        </w:rPr>
        <w:t xml:space="preserve">. Suas afiliações (instituições, endereço postal e </w:t>
      </w:r>
      <w:r w:rsidR="00C52198" w:rsidRPr="00C52198">
        <w:rPr>
          <w:lang w:val="pt-BR"/>
        </w:rPr>
        <w:t xml:space="preserve">endereço de e-mail) são indicadas em notas de rodapé </w:t>
      </w:r>
      <w:r w:rsidR="008B090C" w:rsidRPr="00C52198">
        <w:rPr>
          <w:lang w:val="pt-BR"/>
        </w:rPr>
        <w:t>(</w:t>
      </w:r>
      <w:proofErr w:type="spellStart"/>
      <w:r w:rsidR="00C52198" w:rsidRPr="00C52198">
        <w:rPr>
          <w:lang w:val="pt-BR"/>
        </w:rPr>
        <w:t>estílo</w:t>
      </w:r>
      <w:proofErr w:type="spellEnd"/>
      <w:r w:rsidR="00C52198" w:rsidRPr="00C52198">
        <w:rPr>
          <w:lang w:val="pt-BR"/>
        </w:rPr>
        <w:t xml:space="preserve"> </w:t>
      </w:r>
      <w:r w:rsidR="007C1AAB">
        <w:rPr>
          <w:rStyle w:val="ASI11NotebasdepageCar"/>
          <w:color w:val="FF0000"/>
          <w:lang w:val="pt-BR"/>
        </w:rPr>
        <w:t>ASI11</w:t>
      </w:r>
      <w:r w:rsidR="008B090C" w:rsidRPr="00C52198">
        <w:rPr>
          <w:rStyle w:val="ASI11NotebasdepageCar"/>
          <w:color w:val="FF0000"/>
          <w:lang w:val="pt-BR"/>
        </w:rPr>
        <w:t xml:space="preserve"> Note </w:t>
      </w:r>
      <w:proofErr w:type="spellStart"/>
      <w:r w:rsidR="008B090C" w:rsidRPr="00C52198">
        <w:rPr>
          <w:rStyle w:val="ASI11NotebasdepageCar"/>
          <w:color w:val="FF0000"/>
          <w:lang w:val="pt-BR"/>
        </w:rPr>
        <w:t>bas</w:t>
      </w:r>
      <w:proofErr w:type="spellEnd"/>
      <w:r w:rsidR="008B090C" w:rsidRPr="00C52198">
        <w:rPr>
          <w:rStyle w:val="ASI11NotebasdepageCar"/>
          <w:color w:val="FF0000"/>
          <w:lang w:val="pt-BR"/>
        </w:rPr>
        <w:t xml:space="preserve"> de </w:t>
      </w:r>
      <w:proofErr w:type="spellStart"/>
      <w:r w:rsidR="008B090C" w:rsidRPr="00C52198">
        <w:rPr>
          <w:rStyle w:val="ASI11NotebasdepageCar"/>
          <w:color w:val="FF0000"/>
          <w:lang w:val="pt-BR"/>
        </w:rPr>
        <w:t>page</w:t>
      </w:r>
      <w:proofErr w:type="spellEnd"/>
      <w:r w:rsidR="008B090C" w:rsidRPr="00C52198">
        <w:rPr>
          <w:lang w:val="pt-BR"/>
        </w:rPr>
        <w:t>).</w:t>
      </w:r>
    </w:p>
    <w:p w14:paraId="73EBB600" w14:textId="77777777" w:rsidR="008B090C" w:rsidRPr="00C52198" w:rsidRDefault="00C52198" w:rsidP="00970AB6">
      <w:pPr>
        <w:pStyle w:val="ASI11Texte"/>
        <w:rPr>
          <w:lang w:val="pt-BR"/>
        </w:rPr>
      </w:pPr>
      <w:r w:rsidRPr="00C52198">
        <w:rPr>
          <w:lang w:val="pt-BR"/>
        </w:rPr>
        <w:t xml:space="preserve">Usaremos o estilo </w:t>
      </w:r>
      <w:r w:rsidR="007C1AAB">
        <w:rPr>
          <w:color w:val="FF0000"/>
          <w:lang w:val="pt-BR"/>
        </w:rPr>
        <w:t>ASI11</w:t>
      </w:r>
      <w:r w:rsidR="008B090C" w:rsidRPr="00C52198">
        <w:rPr>
          <w:color w:val="FF0000"/>
          <w:lang w:val="pt-BR"/>
        </w:rPr>
        <w:t xml:space="preserve"> </w:t>
      </w:r>
      <w:proofErr w:type="spellStart"/>
      <w:r w:rsidR="008B090C" w:rsidRPr="00C52198">
        <w:rPr>
          <w:color w:val="FF0000"/>
          <w:lang w:val="pt-BR"/>
        </w:rPr>
        <w:t>Titre</w:t>
      </w:r>
      <w:proofErr w:type="spellEnd"/>
      <w:r w:rsidR="008B090C" w:rsidRPr="00C52198">
        <w:rPr>
          <w:color w:val="FF0000"/>
          <w:lang w:val="pt-BR"/>
        </w:rPr>
        <w:t xml:space="preserve"> </w:t>
      </w:r>
      <w:proofErr w:type="spellStart"/>
      <w:r w:rsidR="008B090C" w:rsidRPr="00C52198">
        <w:rPr>
          <w:color w:val="FF0000"/>
          <w:lang w:val="pt-BR"/>
        </w:rPr>
        <w:t>résumé</w:t>
      </w:r>
      <w:proofErr w:type="spellEnd"/>
      <w:r w:rsidR="008B090C" w:rsidRPr="00C52198">
        <w:rPr>
          <w:lang w:val="pt-BR"/>
        </w:rPr>
        <w:t xml:space="preserve"> (</w:t>
      </w:r>
      <w:r w:rsidRPr="00C52198">
        <w:rPr>
          <w:lang w:val="pt-BR"/>
        </w:rPr>
        <w:t xml:space="preserve">tamanho </w:t>
      </w:r>
      <w:r w:rsidR="001C1A8D">
        <w:rPr>
          <w:lang w:val="pt-BR"/>
        </w:rPr>
        <w:t xml:space="preserve">da fonte </w:t>
      </w:r>
      <w:r w:rsidR="008B090C" w:rsidRPr="00C52198">
        <w:rPr>
          <w:lang w:val="pt-BR"/>
        </w:rPr>
        <w:t>10</w:t>
      </w:r>
      <w:r w:rsidR="001C1A8D">
        <w:rPr>
          <w:lang w:val="pt-BR"/>
        </w:rPr>
        <w:t xml:space="preserve"> pontos</w:t>
      </w:r>
      <w:r w:rsidR="008B090C" w:rsidRPr="00C52198">
        <w:rPr>
          <w:lang w:val="pt-BR"/>
        </w:rPr>
        <w:t xml:space="preserve">, </w:t>
      </w:r>
      <w:r w:rsidRPr="00C52198">
        <w:rPr>
          <w:lang w:val="pt-BR"/>
        </w:rPr>
        <w:t>letras em maiúsculas, centralizadas) para os títulos das seções </w:t>
      </w:r>
      <w:r>
        <w:rPr>
          <w:lang w:val="pt-BR"/>
        </w:rPr>
        <w:t>“título”, “resumo” e “resumo”, contendo respectivamente</w:t>
      </w:r>
      <w:r w:rsidR="007B0EF8">
        <w:rPr>
          <w:lang w:val="pt-BR"/>
        </w:rPr>
        <w:t xml:space="preserve"> a tradução em </w:t>
      </w:r>
      <w:proofErr w:type="spellStart"/>
      <w:r w:rsidR="007B0EF8">
        <w:rPr>
          <w:lang w:val="pt-BR"/>
        </w:rPr>
        <w:t>ingles</w:t>
      </w:r>
      <w:proofErr w:type="spellEnd"/>
      <w:r w:rsidR="007B0EF8">
        <w:rPr>
          <w:lang w:val="pt-BR"/>
        </w:rPr>
        <w:t xml:space="preserve"> do título do artigo, um resumo em francês</w:t>
      </w:r>
      <w:r w:rsidR="00EE182A">
        <w:rPr>
          <w:lang w:val="pt-BR"/>
        </w:rPr>
        <w:t xml:space="preserve"> e um resumo em inglês. Se o artigo for escrito em italiano, espanhol ou português, deve ser incluído o resumo nesse idioma</w:t>
      </w:r>
      <w:r w:rsidR="00094AFE">
        <w:rPr>
          <w:lang w:val="pt-BR"/>
        </w:rPr>
        <w:t>,</w:t>
      </w:r>
      <w:r w:rsidR="00EE182A">
        <w:rPr>
          <w:lang w:val="pt-BR"/>
        </w:rPr>
        <w:t xml:space="preserve"> como também as palavras-chave. O texto dessas seções é escrito no estilo </w:t>
      </w:r>
      <w:r w:rsidR="007C1AAB">
        <w:rPr>
          <w:color w:val="FF0000"/>
          <w:lang w:val="pt-BR"/>
        </w:rPr>
        <w:t>ASI11</w:t>
      </w:r>
      <w:r w:rsidR="008B090C" w:rsidRPr="00C52198">
        <w:rPr>
          <w:color w:val="FF0000"/>
          <w:lang w:val="pt-BR"/>
        </w:rPr>
        <w:t xml:space="preserve"> </w:t>
      </w:r>
      <w:proofErr w:type="spellStart"/>
      <w:r w:rsidR="008B090C" w:rsidRPr="00C52198">
        <w:rPr>
          <w:color w:val="FF0000"/>
          <w:lang w:val="pt-BR"/>
        </w:rPr>
        <w:t>Texte</w:t>
      </w:r>
      <w:proofErr w:type="spellEnd"/>
      <w:r w:rsidR="008B090C" w:rsidRPr="00C52198">
        <w:rPr>
          <w:color w:val="FF0000"/>
          <w:lang w:val="pt-BR"/>
        </w:rPr>
        <w:t xml:space="preserve"> </w:t>
      </w:r>
      <w:proofErr w:type="spellStart"/>
      <w:r w:rsidR="008B090C" w:rsidRPr="00C52198">
        <w:rPr>
          <w:color w:val="FF0000"/>
          <w:lang w:val="pt-BR"/>
        </w:rPr>
        <w:t>résumé</w:t>
      </w:r>
      <w:proofErr w:type="spellEnd"/>
      <w:r w:rsidR="008B090C" w:rsidRPr="00C52198">
        <w:rPr>
          <w:lang w:val="pt-BR"/>
        </w:rPr>
        <w:t xml:space="preserve"> (</w:t>
      </w:r>
      <w:r w:rsidR="00EE182A">
        <w:rPr>
          <w:lang w:val="pt-BR"/>
        </w:rPr>
        <w:t xml:space="preserve">tamanho </w:t>
      </w:r>
      <w:r w:rsidR="008B090C" w:rsidRPr="00C52198">
        <w:rPr>
          <w:lang w:val="pt-BR"/>
        </w:rPr>
        <w:t>10</w:t>
      </w:r>
      <w:r w:rsidR="001C1A8D">
        <w:rPr>
          <w:lang w:val="pt-BR"/>
        </w:rPr>
        <w:t xml:space="preserve"> pontos</w:t>
      </w:r>
      <w:r w:rsidR="008B090C" w:rsidRPr="00C52198">
        <w:rPr>
          <w:lang w:val="pt-BR"/>
        </w:rPr>
        <w:t xml:space="preserve">; </w:t>
      </w:r>
      <w:r w:rsidR="00EE182A">
        <w:rPr>
          <w:lang w:val="pt-BR"/>
        </w:rPr>
        <w:t>a largura do texto é fixada por esse estilo</w:t>
      </w:r>
      <w:r w:rsidR="008B090C" w:rsidRPr="00C52198">
        <w:rPr>
          <w:lang w:val="pt-BR"/>
        </w:rPr>
        <w:t>).</w:t>
      </w:r>
    </w:p>
    <w:p w14:paraId="34B22625" w14:textId="77777777" w:rsidR="00B95C31" w:rsidRPr="00BC007C" w:rsidRDefault="00B95C31" w:rsidP="00E40D4D">
      <w:pPr>
        <w:pStyle w:val="ASI11Texte"/>
        <w:rPr>
          <w:lang w:val="pt-BR"/>
        </w:rPr>
      </w:pPr>
      <w:r w:rsidRPr="00BC007C">
        <w:rPr>
          <w:lang w:val="pt-BR"/>
        </w:rPr>
        <w:t xml:space="preserve">Os resumos na língua do artigo, em francês e inglês, terminam com a indicação de palavras-chave, no estilo </w:t>
      </w:r>
      <w:r w:rsidR="007C1AAB">
        <w:rPr>
          <w:color w:val="FF0000"/>
          <w:lang w:val="pt-BR"/>
        </w:rPr>
        <w:t>ASI11</w:t>
      </w:r>
      <w:r w:rsidR="00BC007C" w:rsidRPr="00BC007C">
        <w:rPr>
          <w:color w:val="FF0000"/>
          <w:lang w:val="pt-BR"/>
        </w:rPr>
        <w:t xml:space="preserve"> </w:t>
      </w:r>
      <w:proofErr w:type="spellStart"/>
      <w:r w:rsidR="00BC007C" w:rsidRPr="00BC007C">
        <w:rPr>
          <w:color w:val="FF0000"/>
          <w:lang w:val="pt-BR"/>
        </w:rPr>
        <w:t>Mots-clés</w:t>
      </w:r>
      <w:proofErr w:type="spellEnd"/>
      <w:r w:rsidR="00BC007C" w:rsidRPr="00BC007C">
        <w:rPr>
          <w:lang w:val="pt-BR"/>
        </w:rPr>
        <w:t xml:space="preserve"> </w:t>
      </w:r>
      <w:r w:rsidRPr="00BC007C">
        <w:rPr>
          <w:lang w:val="pt-BR"/>
        </w:rPr>
        <w:t>(</w:t>
      </w:r>
      <w:r w:rsidR="00BC007C" w:rsidRPr="00BC007C">
        <w:rPr>
          <w:lang w:val="pt-BR"/>
        </w:rPr>
        <w:t xml:space="preserve">tamanho </w:t>
      </w:r>
      <w:r w:rsidRPr="00BC007C">
        <w:rPr>
          <w:lang w:val="pt-BR"/>
        </w:rPr>
        <w:t>10</w:t>
      </w:r>
      <w:r w:rsidR="001C1A8D">
        <w:rPr>
          <w:lang w:val="pt-BR"/>
        </w:rPr>
        <w:t xml:space="preserve"> pontos</w:t>
      </w:r>
      <w:r w:rsidRPr="00BC007C">
        <w:rPr>
          <w:lang w:val="pt-BR"/>
        </w:rPr>
        <w:t xml:space="preserve">, itálico + negrito para os títulos, a largura do texto é </w:t>
      </w:r>
      <w:r w:rsidR="00094AFE">
        <w:rPr>
          <w:lang w:val="pt-BR"/>
        </w:rPr>
        <w:t>definida</w:t>
      </w:r>
      <w:r w:rsidRPr="00BC007C">
        <w:rPr>
          <w:lang w:val="pt-BR"/>
        </w:rPr>
        <w:t xml:space="preserve"> p</w:t>
      </w:r>
      <w:r w:rsidR="00BC007C" w:rsidRPr="00BC007C">
        <w:rPr>
          <w:lang w:val="pt-BR"/>
        </w:rPr>
        <w:t>elo</w:t>
      </w:r>
      <w:r w:rsidRPr="00BC007C">
        <w:rPr>
          <w:lang w:val="pt-BR"/>
        </w:rPr>
        <w:t xml:space="preserve"> estilo).</w:t>
      </w:r>
    </w:p>
    <w:p w14:paraId="316E34EE" w14:textId="77777777" w:rsidR="008B090C" w:rsidRPr="00BC007C" w:rsidRDefault="00BC007C" w:rsidP="00D141AE">
      <w:pPr>
        <w:pStyle w:val="ASI11Sectionniveau1"/>
        <w:rPr>
          <w:lang w:val="pt-BR"/>
        </w:rPr>
      </w:pPr>
      <w:r w:rsidRPr="00BC007C">
        <w:rPr>
          <w:lang w:val="pt-BR"/>
        </w:rPr>
        <w:t>Diretrizes para o texto</w:t>
      </w:r>
    </w:p>
    <w:p w14:paraId="6BF15FFB" w14:textId="77777777" w:rsidR="00BC007C" w:rsidRPr="00DF4404" w:rsidRDefault="00BC007C" w:rsidP="00E40D4D">
      <w:pPr>
        <w:pStyle w:val="ASI11Texte"/>
        <w:rPr>
          <w:lang w:val="pt-BR"/>
        </w:rPr>
      </w:pPr>
      <w:r w:rsidRPr="00DF4404">
        <w:rPr>
          <w:lang w:val="pt-BR"/>
        </w:rPr>
        <w:t xml:space="preserve">Esta seção do artigo está no nível 1. Uma seção de nível 1 é introduzida por um título no estilo </w:t>
      </w:r>
      <w:r w:rsidRPr="00DF4404">
        <w:rPr>
          <w:color w:val="FF0000"/>
          <w:lang w:val="pt-BR"/>
        </w:rPr>
        <w:t xml:space="preserve">1 </w:t>
      </w:r>
      <w:r w:rsidR="007C1AAB">
        <w:rPr>
          <w:color w:val="FF0000"/>
          <w:lang w:val="pt-BR"/>
        </w:rPr>
        <w:t>ASI11</w:t>
      </w:r>
      <w:r w:rsidRPr="00DF4404">
        <w:rPr>
          <w:color w:val="FF0000"/>
          <w:lang w:val="pt-BR"/>
        </w:rPr>
        <w:t xml:space="preserve"> </w:t>
      </w:r>
      <w:proofErr w:type="spellStart"/>
      <w:r w:rsidRPr="00DF4404">
        <w:rPr>
          <w:color w:val="FF0000"/>
          <w:lang w:val="pt-BR"/>
        </w:rPr>
        <w:t>Section</w:t>
      </w:r>
      <w:proofErr w:type="spellEnd"/>
      <w:r w:rsidRPr="00DF4404">
        <w:rPr>
          <w:color w:val="FF0000"/>
          <w:lang w:val="pt-BR"/>
        </w:rPr>
        <w:t xml:space="preserve"> </w:t>
      </w:r>
      <w:proofErr w:type="spellStart"/>
      <w:r w:rsidRPr="00DF4404">
        <w:rPr>
          <w:color w:val="FF0000"/>
          <w:lang w:val="pt-BR"/>
        </w:rPr>
        <w:t>niveau</w:t>
      </w:r>
      <w:proofErr w:type="spellEnd"/>
      <w:r w:rsidRPr="00DF4404">
        <w:rPr>
          <w:color w:val="FF0000"/>
          <w:lang w:val="pt-BR"/>
        </w:rPr>
        <w:t xml:space="preserve"> 1</w:t>
      </w:r>
      <w:r w:rsidRPr="00DF4404">
        <w:rPr>
          <w:lang w:val="pt-BR"/>
        </w:rPr>
        <w:t xml:space="preserve"> (tamanho 14</w:t>
      </w:r>
      <w:r w:rsidR="001C1A8D" w:rsidRPr="00DF4404">
        <w:rPr>
          <w:lang w:val="pt-BR"/>
        </w:rPr>
        <w:t xml:space="preserve"> pontos</w:t>
      </w:r>
      <w:r w:rsidRPr="00DF4404">
        <w:rPr>
          <w:lang w:val="pt-BR"/>
        </w:rPr>
        <w:t>, negrito).</w:t>
      </w:r>
    </w:p>
    <w:p w14:paraId="25FC1200" w14:textId="77777777" w:rsidR="00BC007C" w:rsidRPr="00BC007C" w:rsidRDefault="00BC007C" w:rsidP="00E40D4D">
      <w:pPr>
        <w:pStyle w:val="ASI11Texte"/>
        <w:rPr>
          <w:lang w:val="pt-BR"/>
        </w:rPr>
      </w:pPr>
      <w:r w:rsidRPr="00BC007C">
        <w:rPr>
          <w:lang w:val="pt-BR"/>
        </w:rPr>
        <w:t>O texto do artigo está em tamanho 12</w:t>
      </w:r>
      <w:r w:rsidR="001C1A8D">
        <w:rPr>
          <w:lang w:val="pt-BR"/>
        </w:rPr>
        <w:t xml:space="preserve"> pontos</w:t>
      </w:r>
      <w:r w:rsidRPr="00BC007C">
        <w:rPr>
          <w:lang w:val="pt-BR"/>
        </w:rPr>
        <w:t xml:space="preserve">, qualquer que seja o nível da seção; ele respeita o texto no estilo </w:t>
      </w:r>
      <w:r w:rsidR="007C1AAB">
        <w:rPr>
          <w:color w:val="FF0000"/>
          <w:lang w:val="pt-BR"/>
        </w:rPr>
        <w:t>ASI11</w:t>
      </w:r>
      <w:r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Texte</w:t>
      </w:r>
      <w:proofErr w:type="spellEnd"/>
      <w:r w:rsidRPr="00BC007C">
        <w:rPr>
          <w:lang w:val="pt-BR"/>
        </w:rPr>
        <w:t xml:space="preserve"> que garante automaticamente o recuo adequado no início de cada parágrafo.</w:t>
      </w:r>
    </w:p>
    <w:p w14:paraId="524B608B" w14:textId="77777777" w:rsidR="008B090C" w:rsidRPr="00934C2F" w:rsidRDefault="00BC007C" w:rsidP="00D141AE">
      <w:pPr>
        <w:pStyle w:val="ASI11Sectionniveau2"/>
      </w:pPr>
      <w:proofErr w:type="spellStart"/>
      <w:r>
        <w:t>Seção</w:t>
      </w:r>
      <w:proofErr w:type="spellEnd"/>
      <w:r>
        <w:t xml:space="preserve"> no </w:t>
      </w:r>
      <w:proofErr w:type="spellStart"/>
      <w:r>
        <w:t>nível</w:t>
      </w:r>
      <w:proofErr w:type="spellEnd"/>
      <w:r>
        <w:t xml:space="preserve"> 2</w:t>
      </w:r>
    </w:p>
    <w:p w14:paraId="30C38678" w14:textId="77777777" w:rsidR="00BC007C" w:rsidRPr="00BC007C" w:rsidRDefault="00BC007C" w:rsidP="00E40D4D">
      <w:pPr>
        <w:pStyle w:val="ASI11Texte"/>
        <w:rPr>
          <w:lang w:val="pt-BR"/>
        </w:rPr>
      </w:pPr>
      <w:r w:rsidRPr="00BC007C">
        <w:rPr>
          <w:lang w:val="pt-BR"/>
        </w:rPr>
        <w:t xml:space="preserve">Esta seção é de nível 2. Seu título está no estilo </w:t>
      </w:r>
      <w:r w:rsidR="007C1AAB">
        <w:rPr>
          <w:color w:val="FF0000"/>
          <w:lang w:val="pt-BR"/>
        </w:rPr>
        <w:t>ASI11</w:t>
      </w:r>
      <w:r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Section</w:t>
      </w:r>
      <w:proofErr w:type="spellEnd"/>
      <w:r w:rsidRPr="00BC007C">
        <w:rPr>
          <w:color w:val="FF0000"/>
          <w:lang w:val="pt-BR"/>
        </w:rPr>
        <w:t xml:space="preserve"> </w:t>
      </w:r>
      <w:proofErr w:type="spellStart"/>
      <w:r w:rsidRPr="00BC007C">
        <w:rPr>
          <w:color w:val="FF0000"/>
          <w:lang w:val="pt-BR"/>
        </w:rPr>
        <w:t>niveau</w:t>
      </w:r>
      <w:proofErr w:type="spellEnd"/>
      <w:r w:rsidRPr="00BC007C">
        <w:rPr>
          <w:color w:val="FF0000"/>
          <w:lang w:val="pt-BR"/>
        </w:rPr>
        <w:t xml:space="preserve"> 2</w:t>
      </w:r>
      <w:r w:rsidRPr="00BC007C">
        <w:rPr>
          <w:lang w:val="pt-BR"/>
        </w:rPr>
        <w:t xml:space="preserve"> (tamanho 12 pontos, negrito).</w:t>
      </w:r>
    </w:p>
    <w:p w14:paraId="580A787E" w14:textId="77777777" w:rsidR="008B090C" w:rsidRPr="00934C2F" w:rsidRDefault="00BC007C" w:rsidP="00D141AE">
      <w:pPr>
        <w:pStyle w:val="ASI11Sectionniveau3"/>
      </w:pPr>
      <w:proofErr w:type="spellStart"/>
      <w:r>
        <w:t>Seção</w:t>
      </w:r>
      <w:proofErr w:type="spellEnd"/>
      <w:r>
        <w:t xml:space="preserve"> no </w:t>
      </w:r>
      <w:proofErr w:type="spellStart"/>
      <w:r>
        <w:t>nível</w:t>
      </w:r>
      <w:proofErr w:type="spellEnd"/>
      <w:r>
        <w:t xml:space="preserve"> 3</w:t>
      </w:r>
    </w:p>
    <w:p w14:paraId="24BD5DE1" w14:textId="77777777" w:rsidR="00BC007C" w:rsidRPr="00281F52" w:rsidRDefault="00BC007C" w:rsidP="00E40D4D">
      <w:pPr>
        <w:pStyle w:val="ASI11Texte"/>
        <w:rPr>
          <w:lang w:val="pt-BR"/>
        </w:rPr>
      </w:pPr>
      <w:r w:rsidRPr="00281F52">
        <w:rPr>
          <w:lang w:val="pt-BR"/>
        </w:rPr>
        <w:t xml:space="preserve">Uma seção de nível 3 </w:t>
      </w:r>
      <w:r w:rsidR="006D64A8" w:rsidRPr="00281F52">
        <w:rPr>
          <w:lang w:val="pt-BR"/>
        </w:rPr>
        <w:t xml:space="preserve">é introduzida por um título no estilo </w:t>
      </w:r>
      <w:r w:rsidR="007C1AAB">
        <w:rPr>
          <w:color w:val="FF0000"/>
          <w:lang w:val="pt-BR"/>
        </w:rPr>
        <w:t>ASI11</w:t>
      </w:r>
      <w:r w:rsidR="006D64A8" w:rsidRPr="00281F52">
        <w:rPr>
          <w:color w:val="FF0000"/>
          <w:lang w:val="pt-BR"/>
        </w:rPr>
        <w:t xml:space="preserve"> </w:t>
      </w:r>
      <w:proofErr w:type="spellStart"/>
      <w:r w:rsidR="006D64A8" w:rsidRPr="00281F52">
        <w:rPr>
          <w:color w:val="FF0000"/>
          <w:lang w:val="pt-BR"/>
        </w:rPr>
        <w:t>Section</w:t>
      </w:r>
      <w:proofErr w:type="spellEnd"/>
      <w:r w:rsidR="006D64A8" w:rsidRPr="00281F52">
        <w:rPr>
          <w:color w:val="FF0000"/>
          <w:lang w:val="pt-BR"/>
        </w:rPr>
        <w:t xml:space="preserve"> </w:t>
      </w:r>
      <w:proofErr w:type="spellStart"/>
      <w:r w:rsidR="006D64A8" w:rsidRPr="00281F52">
        <w:rPr>
          <w:color w:val="FF0000"/>
          <w:lang w:val="pt-BR"/>
        </w:rPr>
        <w:t>niveau</w:t>
      </w:r>
      <w:proofErr w:type="spellEnd"/>
      <w:r w:rsidR="006D64A8" w:rsidRPr="00281F52">
        <w:rPr>
          <w:color w:val="FF0000"/>
          <w:lang w:val="pt-BR"/>
        </w:rPr>
        <w:t xml:space="preserve"> 3 </w:t>
      </w:r>
      <w:r w:rsidR="006D64A8" w:rsidRPr="00281F52">
        <w:rPr>
          <w:lang w:val="pt-BR"/>
        </w:rPr>
        <w:t>(</w:t>
      </w:r>
      <w:r w:rsidR="0091216A" w:rsidRPr="00281F52">
        <w:rPr>
          <w:lang w:val="pt-BR"/>
        </w:rPr>
        <w:t>tamanho 12</w:t>
      </w:r>
      <w:r w:rsidR="001C1A8D">
        <w:rPr>
          <w:lang w:val="pt-BR"/>
        </w:rPr>
        <w:t xml:space="preserve"> pontos</w:t>
      </w:r>
      <w:r w:rsidR="0091216A" w:rsidRPr="00281F52">
        <w:rPr>
          <w:lang w:val="pt-BR"/>
        </w:rPr>
        <w:t xml:space="preserve">, negrito). Para os </w:t>
      </w:r>
      <w:r w:rsidR="00281F52" w:rsidRPr="00281F52">
        <w:rPr>
          <w:lang w:val="pt-BR"/>
        </w:rPr>
        <w:t xml:space="preserve">artigos curtos, é melhor evitar, na medida do </w:t>
      </w:r>
      <w:r w:rsidR="00281F52" w:rsidRPr="00281F52">
        <w:rPr>
          <w:lang w:val="pt-BR"/>
        </w:rPr>
        <w:lastRenderedPageBreak/>
        <w:t>poss</w:t>
      </w:r>
      <w:r w:rsidR="00094AFE">
        <w:rPr>
          <w:lang w:val="pt-BR"/>
        </w:rPr>
        <w:t>í</w:t>
      </w:r>
      <w:r w:rsidR="00281F52" w:rsidRPr="00281F52">
        <w:rPr>
          <w:lang w:val="pt-BR"/>
        </w:rPr>
        <w:t>vel, utilizar este nível de seção para não segmentar demais o texto. Em seguida</w:t>
      </w:r>
      <w:r w:rsidR="00094AFE">
        <w:rPr>
          <w:lang w:val="pt-BR"/>
        </w:rPr>
        <w:t>,</w:t>
      </w:r>
      <w:r w:rsidR="00281F52" w:rsidRPr="00281F52">
        <w:rPr>
          <w:lang w:val="pt-BR"/>
        </w:rPr>
        <w:t xml:space="preserve"> utilize o estilo de parágrafo mostrado a seguir.</w:t>
      </w:r>
    </w:p>
    <w:p w14:paraId="0FC74DFE" w14:textId="77777777" w:rsidR="00281F52" w:rsidRPr="00281F52" w:rsidRDefault="00281F52" w:rsidP="00E40D4D">
      <w:pPr>
        <w:pStyle w:val="ASI11Sectionparagraphe"/>
        <w:rPr>
          <w:lang w:val="pt-BR"/>
        </w:rPr>
      </w:pPr>
      <w:r w:rsidRPr="00281F52">
        <w:rPr>
          <w:b/>
          <w:bCs/>
          <w:lang w:val="pt-BR"/>
        </w:rPr>
        <w:t>Título do par</w:t>
      </w:r>
      <w:r w:rsidR="00094AFE">
        <w:rPr>
          <w:b/>
          <w:bCs/>
          <w:lang w:val="pt-BR"/>
        </w:rPr>
        <w:t>á</w:t>
      </w:r>
      <w:r w:rsidRPr="00281F52">
        <w:rPr>
          <w:b/>
          <w:bCs/>
          <w:lang w:val="pt-BR"/>
        </w:rPr>
        <w:t xml:space="preserve">grafo </w:t>
      </w:r>
      <w:r w:rsidR="008B090C" w:rsidRPr="00281F52">
        <w:rPr>
          <w:lang w:val="pt-BR"/>
        </w:rPr>
        <w:t>― </w:t>
      </w:r>
      <w:r w:rsidRPr="00281F52">
        <w:rPr>
          <w:lang w:val="pt-BR"/>
        </w:rPr>
        <w:t xml:space="preserve">aqui temos um exemplo de seção no estilo </w:t>
      </w:r>
      <w:r w:rsidR="007C1AAB">
        <w:rPr>
          <w:color w:val="FF0000"/>
          <w:lang w:val="pt-BR"/>
        </w:rPr>
        <w:t>ASI11</w:t>
      </w:r>
      <w:r w:rsidR="008B090C" w:rsidRPr="00281F52">
        <w:rPr>
          <w:color w:val="FF0000"/>
          <w:lang w:val="pt-BR"/>
        </w:rPr>
        <w:t xml:space="preserve"> </w:t>
      </w:r>
      <w:proofErr w:type="spellStart"/>
      <w:r w:rsidR="008B090C" w:rsidRPr="00281F52">
        <w:rPr>
          <w:color w:val="FF0000"/>
          <w:lang w:val="pt-BR"/>
        </w:rPr>
        <w:t>Section</w:t>
      </w:r>
      <w:proofErr w:type="spellEnd"/>
      <w:r w:rsidR="008B090C" w:rsidRPr="00281F52">
        <w:rPr>
          <w:color w:val="FF0000"/>
          <w:lang w:val="pt-BR"/>
        </w:rPr>
        <w:t xml:space="preserve"> </w:t>
      </w:r>
      <w:proofErr w:type="spellStart"/>
      <w:r w:rsidR="008B090C" w:rsidRPr="00281F52">
        <w:rPr>
          <w:color w:val="FF0000"/>
          <w:lang w:val="pt-BR"/>
        </w:rPr>
        <w:t>paragraphe</w:t>
      </w:r>
      <w:proofErr w:type="spellEnd"/>
      <w:r w:rsidR="008B090C" w:rsidRPr="00281F52">
        <w:rPr>
          <w:lang w:val="pt-BR"/>
        </w:rPr>
        <w:t xml:space="preserve"> (</w:t>
      </w:r>
      <w:r w:rsidRPr="00281F52">
        <w:rPr>
          <w:lang w:val="pt-BR"/>
        </w:rPr>
        <w:t xml:space="preserve">tamanho </w:t>
      </w:r>
      <w:r w:rsidR="008B090C" w:rsidRPr="00281F52">
        <w:rPr>
          <w:lang w:val="pt-BR"/>
        </w:rPr>
        <w:t>12</w:t>
      </w:r>
      <w:r w:rsidR="001C1A8D">
        <w:rPr>
          <w:lang w:val="pt-BR"/>
        </w:rPr>
        <w:t xml:space="preserve"> pontos</w:t>
      </w:r>
      <w:r w:rsidR="008B090C" w:rsidRPr="00281F52">
        <w:rPr>
          <w:lang w:val="pt-BR"/>
        </w:rPr>
        <w:t xml:space="preserve">). </w:t>
      </w:r>
      <w:r w:rsidRPr="00281F52">
        <w:rPr>
          <w:lang w:val="pt-BR"/>
        </w:rPr>
        <w:t>Es</w:t>
      </w:r>
      <w:r w:rsidR="00094AFE">
        <w:rPr>
          <w:lang w:val="pt-BR"/>
        </w:rPr>
        <w:t>s</w:t>
      </w:r>
      <w:r w:rsidRPr="00281F52">
        <w:rPr>
          <w:lang w:val="pt-BR"/>
        </w:rPr>
        <w:t>e tipo de seção não possui numeração nem recuo na primeira linha. O título dessa seção deve estar em negri</w:t>
      </w:r>
      <w:r w:rsidR="000C7A57">
        <w:rPr>
          <w:lang w:val="pt-BR"/>
        </w:rPr>
        <w:t>t</w:t>
      </w:r>
      <w:r w:rsidRPr="00281F52">
        <w:rPr>
          <w:lang w:val="pt-BR"/>
        </w:rPr>
        <w:t xml:space="preserve">o e separado do texto parágrafo por uma traço longo (sem negrito). </w:t>
      </w:r>
    </w:p>
    <w:p w14:paraId="6C07C729" w14:textId="77777777" w:rsidR="000C7A57" w:rsidRPr="000C7A57" w:rsidRDefault="00281F52" w:rsidP="00E40D4D">
      <w:pPr>
        <w:pStyle w:val="ASI11Texte"/>
        <w:rPr>
          <w:lang w:val="pt-BR"/>
        </w:rPr>
      </w:pPr>
      <w:r w:rsidRPr="000C7A57">
        <w:rPr>
          <w:lang w:val="pt-BR"/>
        </w:rPr>
        <w:t xml:space="preserve">Nota geral: </w:t>
      </w:r>
      <w:r w:rsidRPr="000C7A57">
        <w:rPr>
          <w:b/>
          <w:lang w:val="pt-BR"/>
        </w:rPr>
        <w:t>não coloque pontuação final nos títulos</w:t>
      </w:r>
      <w:r w:rsidRPr="000C7A57">
        <w:rPr>
          <w:lang w:val="pt-BR"/>
        </w:rPr>
        <w:t xml:space="preserve">. </w:t>
      </w:r>
    </w:p>
    <w:p w14:paraId="01707173" w14:textId="77777777" w:rsidR="008B090C" w:rsidRPr="000C7A57" w:rsidRDefault="000C7A57" w:rsidP="00D141AE">
      <w:pPr>
        <w:pStyle w:val="ASI11Sectionniveau2"/>
        <w:rPr>
          <w:lang w:val="pt-BR"/>
        </w:rPr>
      </w:pPr>
      <w:r w:rsidRPr="000C7A57">
        <w:rPr>
          <w:lang w:val="pt-BR"/>
        </w:rPr>
        <w:t>Notas de rodapé</w:t>
      </w:r>
    </w:p>
    <w:p w14:paraId="51BCFE80" w14:textId="77777777" w:rsidR="008B090C" w:rsidRPr="000C7A57" w:rsidRDefault="000C7A57" w:rsidP="00C848A7">
      <w:pPr>
        <w:pStyle w:val="ASI11Texte"/>
        <w:rPr>
          <w:lang w:val="pt-BR"/>
        </w:rPr>
      </w:pPr>
      <w:r w:rsidRPr="000C7A57">
        <w:rPr>
          <w:lang w:val="pt-BR"/>
        </w:rPr>
        <w:t>O texto de nota</w:t>
      </w:r>
      <w:r w:rsidR="008B090C" w:rsidRPr="000C7A57">
        <w:rPr>
          <w:rStyle w:val="Appelnotedebasdep"/>
          <w:lang w:val="pt-BR"/>
        </w:rPr>
        <w:footnoteReference w:id="3"/>
      </w:r>
      <w:r w:rsidR="008B090C" w:rsidRPr="000C7A57">
        <w:rPr>
          <w:lang w:val="pt-BR"/>
        </w:rPr>
        <w:t xml:space="preserve"> </w:t>
      </w:r>
      <w:r w:rsidRPr="000C7A57">
        <w:rPr>
          <w:lang w:val="pt-BR"/>
        </w:rPr>
        <w:t xml:space="preserve">aparece na parte inferior da página ; está no estilo </w:t>
      </w:r>
      <w:r w:rsidR="007C1AAB">
        <w:rPr>
          <w:color w:val="FF0000"/>
          <w:lang w:val="pt-BR"/>
        </w:rPr>
        <w:t>ASI11</w:t>
      </w:r>
      <w:r w:rsidR="008B090C" w:rsidRPr="000C7A57">
        <w:rPr>
          <w:color w:val="FF0000"/>
          <w:lang w:val="pt-BR"/>
        </w:rPr>
        <w:t xml:space="preserve"> Note </w:t>
      </w:r>
      <w:proofErr w:type="spellStart"/>
      <w:r w:rsidR="008B090C" w:rsidRPr="000C7A57">
        <w:rPr>
          <w:color w:val="FF0000"/>
          <w:lang w:val="pt-BR"/>
        </w:rPr>
        <w:t>bas</w:t>
      </w:r>
      <w:proofErr w:type="spellEnd"/>
      <w:r w:rsidR="008B090C" w:rsidRPr="000C7A57">
        <w:rPr>
          <w:color w:val="FF0000"/>
          <w:lang w:val="pt-BR"/>
        </w:rPr>
        <w:t xml:space="preserve"> de </w:t>
      </w:r>
      <w:proofErr w:type="spellStart"/>
      <w:r w:rsidR="008B090C" w:rsidRPr="000C7A57">
        <w:rPr>
          <w:color w:val="FF0000"/>
          <w:lang w:val="pt-BR"/>
        </w:rPr>
        <w:t>page</w:t>
      </w:r>
      <w:proofErr w:type="spellEnd"/>
      <w:r w:rsidR="008B090C" w:rsidRPr="000C7A57">
        <w:rPr>
          <w:lang w:val="pt-BR"/>
        </w:rPr>
        <w:t xml:space="preserve"> (</w:t>
      </w:r>
      <w:r w:rsidRPr="000C7A57">
        <w:rPr>
          <w:lang w:val="pt-BR"/>
        </w:rPr>
        <w:t xml:space="preserve">tamanho </w:t>
      </w:r>
      <w:r w:rsidR="008B090C" w:rsidRPr="000C7A57">
        <w:rPr>
          <w:lang w:val="pt-BR"/>
        </w:rPr>
        <w:t>10</w:t>
      </w:r>
      <w:r w:rsidR="001C1A8D">
        <w:rPr>
          <w:lang w:val="pt-BR"/>
        </w:rPr>
        <w:t xml:space="preserve"> pontos</w:t>
      </w:r>
      <w:r w:rsidR="008B090C" w:rsidRPr="000C7A57">
        <w:rPr>
          <w:lang w:val="pt-BR"/>
        </w:rPr>
        <w:t>).</w:t>
      </w:r>
    </w:p>
    <w:p w14:paraId="5A7C5768" w14:textId="77777777" w:rsidR="008B090C" w:rsidRPr="000C7A57" w:rsidRDefault="000C7A57" w:rsidP="00D141AE">
      <w:pPr>
        <w:pStyle w:val="ASI11Sectionniveau2"/>
        <w:rPr>
          <w:lang w:val="pt-BR"/>
        </w:rPr>
      </w:pPr>
      <w:r w:rsidRPr="000C7A57">
        <w:rPr>
          <w:lang w:val="pt-BR"/>
        </w:rPr>
        <w:t>Lista de elementos</w:t>
      </w:r>
    </w:p>
    <w:p w14:paraId="6F320D17" w14:textId="77777777" w:rsidR="008B090C" w:rsidRPr="000C7A57" w:rsidRDefault="000C7A57" w:rsidP="008B090C">
      <w:pPr>
        <w:pStyle w:val="ASI11Texte"/>
        <w:rPr>
          <w:lang w:val="pt-BR"/>
        </w:rPr>
      </w:pPr>
      <w:r w:rsidRPr="000C7A57">
        <w:rPr>
          <w:lang w:val="pt-BR"/>
        </w:rPr>
        <w:t xml:space="preserve">Para as listas (enumerações), convidamos você a seguir um dos modelos a seguir: </w:t>
      </w:r>
    </w:p>
    <w:p w14:paraId="6E2D232A" w14:textId="77777777" w:rsidR="008B090C" w:rsidRPr="000C7A57" w:rsidRDefault="000C7A57" w:rsidP="00C848A7">
      <w:pPr>
        <w:pStyle w:val="ASI11Texte"/>
        <w:rPr>
          <w:lang w:val="pt-BR"/>
        </w:rPr>
      </w:pPr>
      <w:r w:rsidRPr="000C7A57">
        <w:rPr>
          <w:lang w:val="pt-BR"/>
        </w:rPr>
        <w:t xml:space="preserve">Exemplo de lista sem numeração </w:t>
      </w:r>
      <w:r w:rsidR="008B090C" w:rsidRPr="000C7A57">
        <w:rPr>
          <w:lang w:val="pt-BR"/>
        </w:rPr>
        <w:t>(</w:t>
      </w:r>
      <w:r w:rsidRPr="000C7A57">
        <w:rPr>
          <w:lang w:val="pt-BR"/>
        </w:rPr>
        <w:t xml:space="preserve">estilo </w:t>
      </w:r>
      <w:r w:rsidR="007C1AAB">
        <w:rPr>
          <w:color w:val="FF0000"/>
          <w:lang w:val="pt-BR"/>
        </w:rPr>
        <w:t>ASI11</w:t>
      </w:r>
      <w:r w:rsidR="008B090C" w:rsidRPr="000C7A57">
        <w:rPr>
          <w:color w:val="FF0000"/>
          <w:lang w:val="pt-BR"/>
        </w:rPr>
        <w:t xml:space="preserve"> Liste </w:t>
      </w:r>
      <w:proofErr w:type="spellStart"/>
      <w:r w:rsidR="008B090C" w:rsidRPr="000C7A57">
        <w:rPr>
          <w:color w:val="FF0000"/>
          <w:lang w:val="pt-BR"/>
        </w:rPr>
        <w:t>sans</w:t>
      </w:r>
      <w:proofErr w:type="spellEnd"/>
      <w:r w:rsidR="008B090C" w:rsidRPr="000C7A57">
        <w:rPr>
          <w:color w:val="FF0000"/>
          <w:lang w:val="pt-BR"/>
        </w:rPr>
        <w:t xml:space="preserve"> </w:t>
      </w:r>
      <w:proofErr w:type="spellStart"/>
      <w:r w:rsidR="008B090C" w:rsidRPr="000C7A57">
        <w:rPr>
          <w:color w:val="FF0000"/>
          <w:lang w:val="pt-BR"/>
        </w:rPr>
        <w:t>numérotation</w:t>
      </w:r>
      <w:proofErr w:type="spellEnd"/>
      <w:r w:rsidR="008B090C" w:rsidRPr="000C7A57">
        <w:rPr>
          <w:lang w:val="pt-BR"/>
        </w:rPr>
        <w:t>) :</w:t>
      </w:r>
    </w:p>
    <w:p w14:paraId="54AAED2E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>primeiro item;</w:t>
      </w:r>
    </w:p>
    <w:p w14:paraId="3C59DF58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 xml:space="preserve">segundo </w:t>
      </w:r>
      <w:r w:rsidR="008B090C" w:rsidRPr="000C7A57">
        <w:rPr>
          <w:lang w:val="pt-BR"/>
        </w:rPr>
        <w:t>item</w:t>
      </w:r>
      <w:r w:rsidRPr="000C7A57">
        <w:rPr>
          <w:lang w:val="pt-BR"/>
        </w:rPr>
        <w:t>;</w:t>
      </w:r>
    </w:p>
    <w:p w14:paraId="5EDA0071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primeiro subitem</w:t>
      </w:r>
      <w:r w:rsidR="008B090C" w:rsidRPr="000C7A57">
        <w:rPr>
          <w:lang w:val="pt-BR"/>
        </w:rPr>
        <w:t>;</w:t>
      </w:r>
    </w:p>
    <w:p w14:paraId="6C4FE835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segundo subitem</w:t>
      </w:r>
      <w:r w:rsidR="008B090C" w:rsidRPr="000C7A57">
        <w:rPr>
          <w:lang w:val="pt-BR"/>
        </w:rPr>
        <w:t>;</w:t>
      </w:r>
    </w:p>
    <w:p w14:paraId="508C2E71" w14:textId="77777777" w:rsidR="008B090C" w:rsidRPr="000C7A57" w:rsidRDefault="000C7A57" w:rsidP="00995902">
      <w:pPr>
        <w:numPr>
          <w:ilvl w:val="1"/>
          <w:numId w:val="0"/>
        </w:numPr>
        <w:tabs>
          <w:tab w:val="num" w:pos="1080"/>
        </w:tabs>
        <w:ind w:left="1080" w:hanging="360"/>
        <w:rPr>
          <w:lang w:val="pt-BR"/>
        </w:rPr>
      </w:pPr>
      <w:r w:rsidRPr="000C7A57">
        <w:rPr>
          <w:lang w:val="pt-BR"/>
        </w:rPr>
        <w:t>último subitem</w:t>
      </w:r>
      <w:r w:rsidR="008B090C" w:rsidRPr="000C7A57">
        <w:rPr>
          <w:lang w:val="pt-BR"/>
        </w:rPr>
        <w:t>;</w:t>
      </w:r>
    </w:p>
    <w:p w14:paraId="2CDE8230" w14:textId="77777777" w:rsidR="008B090C" w:rsidRPr="000C7A57" w:rsidRDefault="000C7A57" w:rsidP="00995902">
      <w:pPr>
        <w:tabs>
          <w:tab w:val="num" w:pos="720"/>
        </w:tabs>
        <w:ind w:left="720" w:hanging="363"/>
        <w:rPr>
          <w:lang w:val="pt-BR"/>
        </w:rPr>
      </w:pPr>
      <w:r w:rsidRPr="000C7A57">
        <w:rPr>
          <w:lang w:val="pt-BR"/>
        </w:rPr>
        <w:t>último item</w:t>
      </w:r>
      <w:r w:rsidR="008B090C" w:rsidRPr="000C7A57">
        <w:rPr>
          <w:lang w:val="pt-BR"/>
        </w:rPr>
        <w:t>.</w:t>
      </w:r>
    </w:p>
    <w:p w14:paraId="6F353CCF" w14:textId="77777777" w:rsidR="008B090C" w:rsidRPr="000C7A57" w:rsidRDefault="008B090C" w:rsidP="008B090C">
      <w:pPr>
        <w:rPr>
          <w:lang w:val="pt-BR"/>
        </w:rPr>
      </w:pPr>
    </w:p>
    <w:p w14:paraId="686AB514" w14:textId="77777777" w:rsidR="008B090C" w:rsidRPr="000C7A57" w:rsidRDefault="000C7A57" w:rsidP="00C848A7">
      <w:pPr>
        <w:pStyle w:val="ASI11Texte"/>
        <w:rPr>
          <w:lang w:val="pt-BR"/>
        </w:rPr>
      </w:pPr>
      <w:r w:rsidRPr="000C7A57">
        <w:rPr>
          <w:lang w:val="pt-BR"/>
        </w:rPr>
        <w:t xml:space="preserve">Outra lista possível com numeração </w:t>
      </w:r>
      <w:r w:rsidR="008B090C" w:rsidRPr="000C7A57">
        <w:rPr>
          <w:lang w:val="pt-BR"/>
        </w:rPr>
        <w:t>(</w:t>
      </w:r>
      <w:proofErr w:type="spellStart"/>
      <w:r w:rsidRPr="000C7A57">
        <w:rPr>
          <w:lang w:val="pt-BR"/>
        </w:rPr>
        <w:t>estílo</w:t>
      </w:r>
      <w:proofErr w:type="spellEnd"/>
      <w:r w:rsidRPr="000C7A57">
        <w:rPr>
          <w:lang w:val="pt-BR"/>
        </w:rPr>
        <w:t xml:space="preserve"> </w:t>
      </w:r>
      <w:r w:rsidR="007C1AAB">
        <w:rPr>
          <w:color w:val="FF0000"/>
          <w:lang w:val="pt-BR"/>
        </w:rPr>
        <w:t>ASI11</w:t>
      </w:r>
      <w:r w:rsidR="008B090C" w:rsidRPr="000C7A57">
        <w:rPr>
          <w:color w:val="FF0000"/>
          <w:lang w:val="pt-BR"/>
        </w:rPr>
        <w:t xml:space="preserve"> Liste </w:t>
      </w:r>
      <w:proofErr w:type="spellStart"/>
      <w:r w:rsidR="008B090C" w:rsidRPr="000C7A57">
        <w:rPr>
          <w:color w:val="FF0000"/>
          <w:lang w:val="pt-BR"/>
        </w:rPr>
        <w:t>avec</w:t>
      </w:r>
      <w:proofErr w:type="spellEnd"/>
      <w:r w:rsidR="008B090C" w:rsidRPr="000C7A57">
        <w:rPr>
          <w:color w:val="FF0000"/>
          <w:lang w:val="pt-BR"/>
        </w:rPr>
        <w:t xml:space="preserve"> </w:t>
      </w:r>
      <w:proofErr w:type="spellStart"/>
      <w:r w:rsidR="008B090C" w:rsidRPr="000C7A57">
        <w:rPr>
          <w:color w:val="FF0000"/>
          <w:lang w:val="pt-BR"/>
        </w:rPr>
        <w:t>numérotation</w:t>
      </w:r>
      <w:proofErr w:type="spellEnd"/>
      <w:r w:rsidR="008B090C" w:rsidRPr="000C7A57">
        <w:rPr>
          <w:lang w:val="pt-BR"/>
        </w:rPr>
        <w:t>) :</w:t>
      </w:r>
    </w:p>
    <w:p w14:paraId="60B19F0C" w14:textId="77777777" w:rsidR="008B090C" w:rsidRPr="002C37A8" w:rsidRDefault="008B090C" w:rsidP="002C37A8">
      <w:pPr>
        <w:pStyle w:val="Paragraphedeliste"/>
        <w:numPr>
          <w:ilvl w:val="0"/>
          <w:numId w:val="40"/>
        </w:numPr>
        <w:tabs>
          <w:tab w:val="num" w:pos="720"/>
        </w:tabs>
        <w:rPr>
          <w:lang w:val="pt-BR"/>
        </w:rPr>
      </w:pPr>
      <w:r w:rsidRPr="002C37A8">
        <w:rPr>
          <w:lang w:val="pt-BR"/>
        </w:rPr>
        <w:t>pr</w:t>
      </w:r>
      <w:r w:rsidR="000C7A57" w:rsidRPr="002C37A8">
        <w:rPr>
          <w:lang w:val="pt-BR"/>
        </w:rPr>
        <w:t xml:space="preserve">imeiro </w:t>
      </w:r>
      <w:r w:rsidRPr="002C37A8">
        <w:rPr>
          <w:lang w:val="pt-BR"/>
        </w:rPr>
        <w:t>item;</w:t>
      </w:r>
    </w:p>
    <w:p w14:paraId="192F86F3" w14:textId="77777777" w:rsidR="008B090C" w:rsidRPr="002C37A8" w:rsidRDefault="000C7A57" w:rsidP="002C37A8">
      <w:pPr>
        <w:pStyle w:val="Paragraphedeliste"/>
        <w:numPr>
          <w:ilvl w:val="0"/>
          <w:numId w:val="40"/>
        </w:numPr>
        <w:tabs>
          <w:tab w:val="num" w:pos="720"/>
        </w:tabs>
        <w:rPr>
          <w:lang w:val="pt-BR"/>
        </w:rPr>
      </w:pPr>
      <w:r w:rsidRPr="002C37A8">
        <w:rPr>
          <w:lang w:val="pt-BR"/>
        </w:rPr>
        <w:t xml:space="preserve">segundo </w:t>
      </w:r>
      <w:r w:rsidR="008B090C" w:rsidRPr="002C37A8">
        <w:rPr>
          <w:lang w:val="pt-BR"/>
        </w:rPr>
        <w:t>item</w:t>
      </w:r>
      <w:r w:rsidRPr="002C37A8">
        <w:rPr>
          <w:lang w:val="pt-BR"/>
        </w:rPr>
        <w:t> ;</w:t>
      </w:r>
    </w:p>
    <w:p w14:paraId="4F58C7DB" w14:textId="77777777" w:rsidR="008B090C" w:rsidRPr="002C37A8" w:rsidRDefault="000C7A57" w:rsidP="002C37A8">
      <w:pPr>
        <w:pStyle w:val="Paragraphedeliste"/>
        <w:numPr>
          <w:ilvl w:val="1"/>
          <w:numId w:val="40"/>
        </w:numPr>
        <w:tabs>
          <w:tab w:val="num" w:pos="1247"/>
        </w:tabs>
        <w:rPr>
          <w:lang w:val="pt-BR"/>
        </w:rPr>
      </w:pPr>
      <w:r w:rsidRPr="002C37A8">
        <w:rPr>
          <w:lang w:val="pt-BR"/>
        </w:rPr>
        <w:t>primeiro subitem</w:t>
      </w:r>
      <w:r w:rsidR="008B090C" w:rsidRPr="002C37A8">
        <w:rPr>
          <w:lang w:val="pt-BR"/>
        </w:rPr>
        <w:t>;</w:t>
      </w:r>
    </w:p>
    <w:p w14:paraId="1BF80383" w14:textId="77777777" w:rsidR="008B090C" w:rsidRPr="002C37A8" w:rsidRDefault="000C7A57" w:rsidP="002C37A8">
      <w:pPr>
        <w:pStyle w:val="Paragraphedeliste"/>
        <w:numPr>
          <w:ilvl w:val="1"/>
          <w:numId w:val="40"/>
        </w:numPr>
        <w:tabs>
          <w:tab w:val="num" w:pos="1247"/>
        </w:tabs>
        <w:rPr>
          <w:lang w:val="pt-BR"/>
        </w:rPr>
      </w:pPr>
      <w:r w:rsidRPr="002C37A8">
        <w:rPr>
          <w:lang w:val="pt-BR"/>
        </w:rPr>
        <w:t>segundo subitem</w:t>
      </w:r>
      <w:r w:rsidR="008B090C" w:rsidRPr="002C37A8">
        <w:rPr>
          <w:lang w:val="pt-BR"/>
        </w:rPr>
        <w:t>;</w:t>
      </w:r>
    </w:p>
    <w:p w14:paraId="14AB8219" w14:textId="77777777" w:rsidR="008B090C" w:rsidRPr="002C37A8" w:rsidRDefault="000C7A57" w:rsidP="002C37A8">
      <w:pPr>
        <w:pStyle w:val="Paragraphedeliste"/>
        <w:numPr>
          <w:ilvl w:val="1"/>
          <w:numId w:val="40"/>
        </w:numPr>
        <w:tabs>
          <w:tab w:val="num" w:pos="1247"/>
        </w:tabs>
        <w:rPr>
          <w:lang w:val="pt-BR"/>
        </w:rPr>
      </w:pPr>
      <w:r w:rsidRPr="002C37A8">
        <w:rPr>
          <w:lang w:val="pt-BR"/>
        </w:rPr>
        <w:t>último subitem</w:t>
      </w:r>
      <w:r w:rsidR="008B090C" w:rsidRPr="002C37A8">
        <w:rPr>
          <w:lang w:val="pt-BR"/>
        </w:rPr>
        <w:t>;</w:t>
      </w:r>
    </w:p>
    <w:p w14:paraId="12AAB3D4" w14:textId="77777777" w:rsidR="008B090C" w:rsidRPr="002C37A8" w:rsidRDefault="000C7A57" w:rsidP="002C37A8">
      <w:pPr>
        <w:pStyle w:val="Paragraphedeliste"/>
        <w:numPr>
          <w:ilvl w:val="0"/>
          <w:numId w:val="40"/>
        </w:numPr>
        <w:tabs>
          <w:tab w:val="num" w:pos="720"/>
        </w:tabs>
        <w:rPr>
          <w:lang w:val="pt-BR"/>
        </w:rPr>
      </w:pPr>
      <w:r w:rsidRPr="002C37A8">
        <w:rPr>
          <w:lang w:val="pt-BR"/>
        </w:rPr>
        <w:t xml:space="preserve">último </w:t>
      </w:r>
      <w:r w:rsidR="008B090C" w:rsidRPr="002C37A8">
        <w:rPr>
          <w:lang w:val="pt-BR"/>
        </w:rPr>
        <w:t>item.</w:t>
      </w:r>
    </w:p>
    <w:p w14:paraId="362584B6" w14:textId="77777777" w:rsidR="002C37A8" w:rsidRDefault="002C37A8" w:rsidP="00174D97">
      <w:pPr>
        <w:pStyle w:val="ASI11Texte"/>
        <w:rPr>
          <w:lang w:val="pt-BR"/>
        </w:rPr>
      </w:pPr>
    </w:p>
    <w:p w14:paraId="3819B610" w14:textId="79CFDB85" w:rsidR="00174D97" w:rsidRPr="000C7A57" w:rsidRDefault="00924B00" w:rsidP="00174D97">
      <w:pPr>
        <w:pStyle w:val="ASI11Texte"/>
        <w:rPr>
          <w:lang w:val="pt-BR"/>
        </w:rPr>
      </w:pPr>
      <w:r>
        <w:rPr>
          <w:lang w:val="pt-BR"/>
        </w:rPr>
        <w:t>Para evitar qualquer problema</w:t>
      </w:r>
      <w:r w:rsidR="00A64033">
        <w:rPr>
          <w:lang w:val="pt-BR"/>
        </w:rPr>
        <w:t>,</w:t>
      </w:r>
      <w:r>
        <w:rPr>
          <w:lang w:val="pt-BR"/>
        </w:rPr>
        <w:t xml:space="preserve"> ao utilizar esses dois estilos de lista pr</w:t>
      </w:r>
      <w:r w:rsidR="00A64033">
        <w:rPr>
          <w:lang w:val="pt-BR"/>
        </w:rPr>
        <w:t>e</w:t>
      </w:r>
      <w:r>
        <w:rPr>
          <w:lang w:val="pt-BR"/>
        </w:rPr>
        <w:t xml:space="preserve">definidos, aconselhamos que você comece escrevendo, um abaixo do outro (sem deixar uma linha em branco), os itens da lista em estilo </w:t>
      </w:r>
      <w:r w:rsidRPr="00924B00">
        <w:rPr>
          <w:color w:val="FF0000"/>
          <w:lang w:val="pt-BR"/>
        </w:rPr>
        <w:t>Normal</w:t>
      </w:r>
      <w:r>
        <w:rPr>
          <w:lang w:val="pt-BR"/>
        </w:rPr>
        <w:t xml:space="preserve"> (texto sem recuo na primeira linha) e </w:t>
      </w:r>
      <w:r w:rsidR="00A64033">
        <w:rPr>
          <w:lang w:val="pt-BR"/>
        </w:rPr>
        <w:t>colocá-</w:t>
      </w:r>
      <w:r w:rsidR="00174D97">
        <w:rPr>
          <w:lang w:val="pt-BR"/>
        </w:rPr>
        <w:t xml:space="preserve">los em um dos estilos </w:t>
      </w:r>
      <w:r w:rsidR="007C1AAB">
        <w:rPr>
          <w:lang w:val="pt-BR"/>
        </w:rPr>
        <w:t>ASI11</w:t>
      </w:r>
      <w:r w:rsidR="00174D97">
        <w:rPr>
          <w:lang w:val="pt-BR"/>
        </w:rPr>
        <w:t xml:space="preserve"> Liste em um segundo momento. Se você quiser que um espaço de 6 pontos seja automaticamente inserido entre dois itens sucessivos, você apenas terá que proceder da mesma maneira, substituído o estilo </w:t>
      </w:r>
      <w:r w:rsidR="00174D97" w:rsidRPr="00174D97">
        <w:rPr>
          <w:color w:val="FF0000"/>
          <w:lang w:val="pt-BR"/>
        </w:rPr>
        <w:t>Normal</w:t>
      </w:r>
      <w:r w:rsidR="00174D97">
        <w:rPr>
          <w:lang w:val="pt-BR"/>
        </w:rPr>
        <w:t xml:space="preserve"> pelo estilo </w:t>
      </w:r>
      <w:r w:rsidR="007C1AAB">
        <w:rPr>
          <w:color w:val="FF0000"/>
          <w:lang w:val="pt-BR"/>
        </w:rPr>
        <w:t>ASI11</w:t>
      </w:r>
      <w:r w:rsidR="00174D97" w:rsidRPr="000C7A57">
        <w:rPr>
          <w:color w:val="FF0000"/>
          <w:lang w:val="pt-BR"/>
        </w:rPr>
        <w:t xml:space="preserve"> </w:t>
      </w:r>
      <w:proofErr w:type="spellStart"/>
      <w:r w:rsidR="00174D97" w:rsidRPr="000C7A57">
        <w:rPr>
          <w:color w:val="FF0000"/>
          <w:lang w:val="pt-BR"/>
        </w:rPr>
        <w:t>Texte</w:t>
      </w:r>
      <w:proofErr w:type="spellEnd"/>
      <w:r w:rsidR="00174D97" w:rsidRPr="000C7A57">
        <w:rPr>
          <w:color w:val="FF0000"/>
          <w:lang w:val="pt-BR"/>
        </w:rPr>
        <w:t xml:space="preserve"> </w:t>
      </w:r>
      <w:proofErr w:type="spellStart"/>
      <w:r w:rsidR="00174D97" w:rsidRPr="000C7A57">
        <w:rPr>
          <w:color w:val="FF0000"/>
          <w:lang w:val="pt-BR"/>
        </w:rPr>
        <w:t>sans</w:t>
      </w:r>
      <w:proofErr w:type="spellEnd"/>
      <w:r w:rsidR="00174D97" w:rsidRPr="000C7A57">
        <w:rPr>
          <w:color w:val="FF0000"/>
          <w:lang w:val="pt-BR"/>
        </w:rPr>
        <w:t xml:space="preserve"> </w:t>
      </w:r>
      <w:proofErr w:type="spellStart"/>
      <w:r w:rsidR="00174D97" w:rsidRPr="000C7A57">
        <w:rPr>
          <w:color w:val="FF0000"/>
          <w:lang w:val="pt-BR"/>
        </w:rPr>
        <w:t>indentation</w:t>
      </w:r>
      <w:proofErr w:type="spellEnd"/>
      <w:r w:rsidR="00174D97" w:rsidRPr="000C7A57">
        <w:rPr>
          <w:lang w:val="pt-BR"/>
        </w:rPr>
        <w:t>.</w:t>
      </w:r>
    </w:p>
    <w:p w14:paraId="4D6A533C" w14:textId="77777777" w:rsidR="008B090C" w:rsidRPr="00B824D8" w:rsidRDefault="00174D97" w:rsidP="00D141AE">
      <w:pPr>
        <w:pStyle w:val="ASI11Sectionniveau2"/>
        <w:rPr>
          <w:lang w:val="pt-BR"/>
        </w:rPr>
      </w:pPr>
      <w:r w:rsidRPr="00B824D8">
        <w:rPr>
          <w:lang w:val="pt-BR"/>
        </w:rPr>
        <w:t>Tabelas e figuras</w:t>
      </w:r>
    </w:p>
    <w:p w14:paraId="03081352" w14:textId="77777777" w:rsidR="008B090C" w:rsidRPr="00B824D8" w:rsidRDefault="00174D97" w:rsidP="008B090C">
      <w:pPr>
        <w:pStyle w:val="ASI11Texte"/>
        <w:rPr>
          <w:lang w:val="pt-BR"/>
        </w:rPr>
      </w:pPr>
      <w:r w:rsidRPr="00B824D8">
        <w:rPr>
          <w:lang w:val="pt-BR"/>
        </w:rPr>
        <w:t>As tabelas e figura</w:t>
      </w:r>
      <w:r w:rsidR="00A64033">
        <w:rPr>
          <w:lang w:val="pt-BR"/>
        </w:rPr>
        <w:t>s</w:t>
      </w:r>
      <w:r w:rsidRPr="00B824D8">
        <w:rPr>
          <w:lang w:val="pt-BR"/>
        </w:rPr>
        <w:t xml:space="preserve"> (ou ilustrações) devem ser inseridas nos locais apropriados do texto e não no final do texto</w:t>
      </w:r>
      <w:r w:rsidR="008B090C" w:rsidRPr="00B824D8">
        <w:rPr>
          <w:lang w:val="pt-BR"/>
        </w:rPr>
        <w:t xml:space="preserve">; </w:t>
      </w:r>
      <w:r w:rsidRPr="00B824D8">
        <w:rPr>
          <w:lang w:val="pt-BR"/>
        </w:rPr>
        <w:t xml:space="preserve">eles devem ser centralizados horizontalmente. Eles são </w:t>
      </w:r>
      <w:r w:rsidRPr="00B824D8">
        <w:rPr>
          <w:lang w:val="pt-BR"/>
        </w:rPr>
        <w:lastRenderedPageBreak/>
        <w:t xml:space="preserve">numerados segundo a ordem que aparecem no texto, independentemente da numeração das seções e partes. A numeração das tabelas segue uma ordem </w:t>
      </w:r>
      <w:r w:rsidR="00B824D8" w:rsidRPr="00B824D8">
        <w:rPr>
          <w:lang w:val="pt-BR"/>
        </w:rPr>
        <w:t>própria</w:t>
      </w:r>
      <w:r w:rsidRPr="00B824D8">
        <w:rPr>
          <w:lang w:val="pt-BR"/>
        </w:rPr>
        <w:t xml:space="preserve"> e independente da numeração das figuras</w:t>
      </w:r>
      <w:r w:rsidR="008B090C" w:rsidRPr="00B824D8">
        <w:rPr>
          <w:lang w:val="pt-BR"/>
        </w:rPr>
        <w:t>.</w:t>
      </w:r>
    </w:p>
    <w:p w14:paraId="67D9E131" w14:textId="1A64517E" w:rsidR="008B090C" w:rsidRPr="007D3EFD" w:rsidRDefault="00991F5A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O texto das legendas deve ter tamanho 10 pontos. Deve estar centralizado se tiver </w:t>
      </w:r>
      <w:r w:rsidRPr="007D3EFD">
        <w:rPr>
          <w:b/>
          <w:lang w:val="pt-BR"/>
        </w:rPr>
        <w:t>menos de uma linha</w:t>
      </w:r>
      <w:r w:rsidRPr="007D3EFD">
        <w:rPr>
          <w:lang w:val="pt-BR"/>
        </w:rPr>
        <w:t xml:space="preserve"> (nesse caso utilizar estilo de legenda centralizado: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Légend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centrée</w:t>
      </w:r>
      <w:proofErr w:type="spellEnd"/>
      <w:r w:rsidRPr="007D3EFD">
        <w:rPr>
          <w:b/>
          <w:lang w:val="pt-BR"/>
        </w:rPr>
        <w:t>)</w:t>
      </w:r>
      <w:r w:rsidRPr="007D3EFD">
        <w:rPr>
          <w:lang w:val="pt-BR"/>
        </w:rPr>
        <w:t>, caso a legenda tenha mais de uma linha</w:t>
      </w:r>
      <w:r w:rsidR="00A64033">
        <w:rPr>
          <w:lang w:val="pt-BR"/>
        </w:rPr>
        <w:t>,</w:t>
      </w:r>
      <w:r w:rsidRPr="007D3EFD">
        <w:rPr>
          <w:lang w:val="pt-BR"/>
        </w:rPr>
        <w:t xml:space="preserve"> ela deve ser justificada (nesse caso utilizar estilo de legenda justificado: </w:t>
      </w:r>
      <w:r w:rsidR="007C1AAB">
        <w:rPr>
          <w:color w:val="FF0000"/>
          <w:lang w:val="pt-BR"/>
        </w:rPr>
        <w:t>ASI11</w:t>
      </w:r>
      <w:r w:rsidR="008B090C" w:rsidRPr="007D3EFD">
        <w:rPr>
          <w:color w:val="FF0000"/>
          <w:lang w:val="pt-BR"/>
        </w:rPr>
        <w:t xml:space="preserve"> </w:t>
      </w:r>
      <w:proofErr w:type="spellStart"/>
      <w:r w:rsidR="008B090C" w:rsidRPr="007D3EFD">
        <w:rPr>
          <w:color w:val="FF0000"/>
          <w:lang w:val="pt-BR"/>
        </w:rPr>
        <w:t>Légende</w:t>
      </w:r>
      <w:proofErr w:type="spellEnd"/>
      <w:r w:rsidR="008B090C" w:rsidRPr="007D3EFD">
        <w:rPr>
          <w:color w:val="FF0000"/>
          <w:lang w:val="pt-BR"/>
        </w:rPr>
        <w:t xml:space="preserve"> </w:t>
      </w:r>
      <w:proofErr w:type="spellStart"/>
      <w:r w:rsidR="008B090C" w:rsidRPr="007D3EFD">
        <w:rPr>
          <w:color w:val="FF0000"/>
          <w:lang w:val="pt-BR"/>
        </w:rPr>
        <w:t>justifiée</w:t>
      </w:r>
      <w:proofErr w:type="spellEnd"/>
      <w:r w:rsidR="008B090C" w:rsidRPr="007D3EFD">
        <w:rPr>
          <w:lang w:val="pt-BR"/>
        </w:rPr>
        <w:t xml:space="preserve">); </w:t>
      </w:r>
      <w:r w:rsidRPr="007D3EFD">
        <w:rPr>
          <w:lang w:val="pt-BR"/>
        </w:rPr>
        <w:t xml:space="preserve">a legenda deve ser inserida na parte </w:t>
      </w:r>
      <w:r w:rsidR="00313EF2">
        <w:rPr>
          <w:lang w:val="pt-BR"/>
        </w:rPr>
        <w:t xml:space="preserve">inferior </w:t>
      </w:r>
      <w:r w:rsidRPr="007D3EFD">
        <w:rPr>
          <w:lang w:val="pt-BR"/>
        </w:rPr>
        <w:t xml:space="preserve">da tabela </w:t>
      </w:r>
      <w:r w:rsidR="00313EF2">
        <w:rPr>
          <w:lang w:val="pt-BR"/>
        </w:rPr>
        <w:t>ou</w:t>
      </w:r>
      <w:r w:rsidRPr="007D3EFD">
        <w:rPr>
          <w:lang w:val="pt-BR"/>
        </w:rPr>
        <w:t xml:space="preserve"> da figura</w:t>
      </w:r>
      <w:r w:rsidR="008B090C" w:rsidRPr="007D3EFD">
        <w:rPr>
          <w:lang w:val="pt-BR"/>
        </w:rPr>
        <w:t xml:space="preserve">. </w:t>
      </w:r>
      <w:r w:rsidRPr="007D3EFD">
        <w:rPr>
          <w:lang w:val="pt-BR"/>
        </w:rPr>
        <w:t>Os exemplos da tabela 1 e da figura 1 ilustram es</w:t>
      </w:r>
      <w:r w:rsidR="00A64033">
        <w:rPr>
          <w:lang w:val="pt-BR"/>
        </w:rPr>
        <w:t>s</w:t>
      </w:r>
      <w:r w:rsidRPr="007D3EFD">
        <w:rPr>
          <w:lang w:val="pt-BR"/>
        </w:rPr>
        <w:t xml:space="preserve">as especificações. </w:t>
      </w:r>
    </w:p>
    <w:p w14:paraId="2CA0FBAE" w14:textId="77777777" w:rsidR="008B090C" w:rsidRPr="007D3EFD" w:rsidRDefault="00991F5A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Esta é a primeira tabela do documento: </w:t>
      </w:r>
    </w:p>
    <w:tbl>
      <w:tblPr>
        <w:tblW w:w="0" w:type="auto"/>
        <w:jc w:val="center"/>
        <w:tblLook w:val="01E0" w:firstRow="1" w:lastRow="1" w:firstColumn="1" w:lastColumn="1" w:noHBand="0" w:noVBand="0"/>
      </w:tblPr>
      <w:tblGrid>
        <w:gridCol w:w="1330"/>
        <w:gridCol w:w="1223"/>
        <w:gridCol w:w="1223"/>
      </w:tblGrid>
      <w:tr w:rsidR="008B090C" w:rsidRPr="007D3EFD" w14:paraId="4C11AF0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36E41BC0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680970E9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Vari</w:t>
            </w:r>
            <w:r w:rsidR="00991F5A" w:rsidRPr="007D3EFD">
              <w:rPr>
                <w:lang w:val="pt-BR"/>
              </w:rPr>
              <w:t>áv</w:t>
            </w:r>
            <w:r w:rsidRPr="007D3EFD">
              <w:rPr>
                <w:lang w:val="pt-BR"/>
              </w:rPr>
              <w:t>e</w:t>
            </w:r>
            <w:r w:rsidR="00991F5A" w:rsidRPr="007D3EFD">
              <w:rPr>
                <w:lang w:val="pt-BR"/>
              </w:rPr>
              <w:t>l</w:t>
            </w:r>
            <w:r w:rsidRPr="007D3EFD">
              <w:rPr>
                <w:lang w:val="pt-BR"/>
              </w:rPr>
              <w:t xml:space="preserve"> 1</w:t>
            </w:r>
          </w:p>
        </w:tc>
        <w:tc>
          <w:tcPr>
            <w:tcW w:w="0" w:type="auto"/>
            <w:tcBorders>
              <w:top w:val="single" w:sz="4" w:space="0" w:color="auto"/>
              <w:bottom w:val="single" w:sz="4" w:space="0" w:color="auto"/>
            </w:tcBorders>
          </w:tcPr>
          <w:p w14:paraId="4D3D8485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Vari</w:t>
            </w:r>
            <w:r w:rsidR="00991F5A" w:rsidRPr="007D3EFD">
              <w:rPr>
                <w:lang w:val="pt-BR"/>
              </w:rPr>
              <w:t>áv</w:t>
            </w:r>
            <w:r w:rsidRPr="007D3EFD">
              <w:rPr>
                <w:lang w:val="pt-BR"/>
              </w:rPr>
              <w:t>e</w:t>
            </w:r>
            <w:r w:rsidR="00991F5A" w:rsidRPr="007D3EFD">
              <w:rPr>
                <w:lang w:val="pt-BR"/>
              </w:rPr>
              <w:t>l</w:t>
            </w:r>
            <w:r w:rsidRPr="007D3EFD">
              <w:rPr>
                <w:lang w:val="pt-BR"/>
              </w:rPr>
              <w:t xml:space="preserve"> 2</w:t>
            </w:r>
          </w:p>
        </w:tc>
      </w:tr>
      <w:tr w:rsidR="008B090C" w:rsidRPr="007D3EFD" w14:paraId="2E8FC9DB" w14:textId="77777777">
        <w:trPr>
          <w:jc w:val="center"/>
        </w:trPr>
        <w:tc>
          <w:tcPr>
            <w:tcW w:w="0" w:type="auto"/>
            <w:tcBorders>
              <w:top w:val="single" w:sz="4" w:space="0" w:color="auto"/>
            </w:tcBorders>
          </w:tcPr>
          <w:p w14:paraId="5D7512D5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Indiv</w:t>
            </w:r>
            <w:r w:rsidR="00A64033">
              <w:rPr>
                <w:lang w:val="pt-BR"/>
              </w:rPr>
              <w:t>i</w:t>
            </w:r>
            <w:r w:rsidRPr="007D3EFD">
              <w:rPr>
                <w:lang w:val="pt-BR"/>
              </w:rPr>
              <w:t>d</w:t>
            </w:r>
            <w:r w:rsidR="00A64033">
              <w:rPr>
                <w:lang w:val="pt-BR"/>
              </w:rPr>
              <w:t>u</w:t>
            </w:r>
            <w:r w:rsidR="00991F5A" w:rsidRPr="007D3EFD">
              <w:rPr>
                <w:lang w:val="pt-BR"/>
              </w:rPr>
              <w:t>o</w:t>
            </w:r>
            <w:r w:rsidRPr="007D3EFD">
              <w:rPr>
                <w:lang w:val="pt-BR"/>
              </w:rPr>
              <w:t xml:space="preserve"> 1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F606D69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10</w:t>
            </w:r>
          </w:p>
        </w:tc>
        <w:tc>
          <w:tcPr>
            <w:tcW w:w="0" w:type="auto"/>
            <w:tcBorders>
              <w:top w:val="single" w:sz="4" w:space="0" w:color="auto"/>
            </w:tcBorders>
          </w:tcPr>
          <w:p w14:paraId="615254E5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15</w:t>
            </w:r>
          </w:p>
        </w:tc>
      </w:tr>
      <w:tr w:rsidR="008B090C" w:rsidRPr="007D3EFD" w14:paraId="5CFB9A7A" w14:textId="77777777">
        <w:trPr>
          <w:jc w:val="center"/>
        </w:trPr>
        <w:tc>
          <w:tcPr>
            <w:tcW w:w="0" w:type="auto"/>
          </w:tcPr>
          <w:p w14:paraId="5D3FA947" w14:textId="77777777" w:rsidR="008B090C" w:rsidRPr="007D3EFD" w:rsidRDefault="00A64033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Indiv</w:t>
            </w:r>
            <w:r>
              <w:rPr>
                <w:lang w:val="pt-BR"/>
              </w:rPr>
              <w:t>i</w:t>
            </w:r>
            <w:r w:rsidRPr="007D3EFD">
              <w:rPr>
                <w:lang w:val="pt-BR"/>
              </w:rPr>
              <w:t>d</w:t>
            </w:r>
            <w:r>
              <w:rPr>
                <w:lang w:val="pt-BR"/>
              </w:rPr>
              <w:t>u</w:t>
            </w:r>
            <w:r w:rsidRPr="007D3EFD">
              <w:rPr>
                <w:lang w:val="pt-BR"/>
              </w:rPr>
              <w:t>o</w:t>
            </w:r>
            <w:r w:rsidR="008B090C" w:rsidRPr="007D3EFD">
              <w:rPr>
                <w:lang w:val="pt-BR"/>
              </w:rPr>
              <w:t xml:space="preserve"> 2</w:t>
            </w:r>
          </w:p>
        </w:tc>
        <w:tc>
          <w:tcPr>
            <w:tcW w:w="0" w:type="auto"/>
          </w:tcPr>
          <w:p w14:paraId="6E4DF703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9</w:t>
            </w:r>
          </w:p>
        </w:tc>
        <w:tc>
          <w:tcPr>
            <w:tcW w:w="0" w:type="auto"/>
          </w:tcPr>
          <w:p w14:paraId="400A0F59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14</w:t>
            </w:r>
          </w:p>
        </w:tc>
      </w:tr>
      <w:tr w:rsidR="008B090C" w:rsidRPr="007D3EFD" w14:paraId="6309A2D0" w14:textId="77777777">
        <w:trPr>
          <w:jc w:val="center"/>
        </w:trPr>
        <w:tc>
          <w:tcPr>
            <w:tcW w:w="0" w:type="auto"/>
            <w:tcBorders>
              <w:bottom w:val="single" w:sz="4" w:space="0" w:color="auto"/>
            </w:tcBorders>
          </w:tcPr>
          <w:p w14:paraId="3B622FA9" w14:textId="77777777" w:rsidR="008B090C" w:rsidRPr="007D3EFD" w:rsidRDefault="00A64033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Indiv</w:t>
            </w:r>
            <w:r>
              <w:rPr>
                <w:lang w:val="pt-BR"/>
              </w:rPr>
              <w:t>i</w:t>
            </w:r>
            <w:r w:rsidRPr="007D3EFD">
              <w:rPr>
                <w:lang w:val="pt-BR"/>
              </w:rPr>
              <w:t>d</w:t>
            </w:r>
            <w:r>
              <w:rPr>
                <w:lang w:val="pt-BR"/>
              </w:rPr>
              <w:t>u</w:t>
            </w:r>
            <w:r w:rsidRPr="007D3EFD">
              <w:rPr>
                <w:lang w:val="pt-BR"/>
              </w:rPr>
              <w:t>o</w:t>
            </w:r>
            <w:r w:rsidR="008B090C" w:rsidRPr="007D3EFD">
              <w:rPr>
                <w:lang w:val="pt-BR"/>
              </w:rPr>
              <w:t xml:space="preserve"> 3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0CB2B1B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12</w:t>
            </w:r>
          </w:p>
        </w:tc>
        <w:tc>
          <w:tcPr>
            <w:tcW w:w="0" w:type="auto"/>
            <w:tcBorders>
              <w:bottom w:val="single" w:sz="4" w:space="0" w:color="auto"/>
            </w:tcBorders>
          </w:tcPr>
          <w:p w14:paraId="4D4173F0" w14:textId="77777777" w:rsidR="008B090C" w:rsidRPr="007D3EFD" w:rsidRDefault="008B090C" w:rsidP="0091547F">
            <w:pPr>
              <w:jc w:val="center"/>
              <w:rPr>
                <w:lang w:val="pt-BR"/>
              </w:rPr>
            </w:pPr>
            <w:r w:rsidRPr="007D3EFD">
              <w:rPr>
                <w:lang w:val="pt-BR"/>
              </w:rPr>
              <w:t>18</w:t>
            </w:r>
          </w:p>
        </w:tc>
      </w:tr>
    </w:tbl>
    <w:p w14:paraId="03B80399" w14:textId="71721CBF" w:rsidR="003978E2" w:rsidRPr="007D3EFD" w:rsidRDefault="00991F5A" w:rsidP="00B824D8">
      <w:pPr>
        <w:pStyle w:val="ASI11Lgendecentre"/>
        <w:rPr>
          <w:lang w:val="pt-BR"/>
        </w:rPr>
      </w:pPr>
      <w:r w:rsidRPr="007D3EFD">
        <w:rPr>
          <w:lang w:val="pt-BR"/>
        </w:rPr>
        <w:t xml:space="preserve">Tabela </w:t>
      </w:r>
      <w:r w:rsidRPr="007D3EFD">
        <w:rPr>
          <w:lang w:val="pt-BR"/>
        </w:rPr>
        <w:fldChar w:fldCharType="begin"/>
      </w:r>
      <w:r w:rsidRPr="007D3EFD">
        <w:rPr>
          <w:lang w:val="pt-BR"/>
        </w:rPr>
        <w:instrText xml:space="preserve"> SEQ Tabela \* ARABIC </w:instrText>
      </w:r>
      <w:r w:rsidRPr="007D3EFD">
        <w:rPr>
          <w:lang w:val="pt-BR"/>
        </w:rPr>
        <w:fldChar w:fldCharType="separate"/>
      </w:r>
      <w:r w:rsidR="009E396A">
        <w:rPr>
          <w:noProof/>
          <w:lang w:val="pt-BR"/>
        </w:rPr>
        <w:t>1</w:t>
      </w:r>
      <w:r w:rsidRPr="007D3EFD">
        <w:rPr>
          <w:lang w:val="pt-BR"/>
        </w:rPr>
        <w:fldChar w:fldCharType="end"/>
      </w:r>
      <w:r w:rsidR="00B824D8" w:rsidRPr="007D3EFD">
        <w:rPr>
          <w:lang w:val="pt-BR"/>
        </w:rPr>
        <w:t xml:space="preserve"> </w:t>
      </w:r>
      <w:r w:rsidR="003978E2" w:rsidRPr="007D3EFD">
        <w:rPr>
          <w:lang w:val="pt-BR"/>
        </w:rPr>
        <w:t xml:space="preserve">– </w:t>
      </w:r>
      <w:r w:rsidR="00B824D8" w:rsidRPr="007D3EFD">
        <w:rPr>
          <w:lang w:val="pt-BR"/>
        </w:rPr>
        <w:t xml:space="preserve">Primeira tabela (seu </w:t>
      </w:r>
      <w:r w:rsidR="00A32FF4" w:rsidRPr="007D3EFD">
        <w:rPr>
          <w:lang w:val="pt-BR"/>
        </w:rPr>
        <w:t>título</w:t>
      </w:r>
      <w:r w:rsidR="00B824D8" w:rsidRPr="007D3EFD">
        <w:rPr>
          <w:lang w:val="pt-BR"/>
        </w:rPr>
        <w:t xml:space="preserve"> é centralizado pois possui menos de uma linha)</w:t>
      </w:r>
    </w:p>
    <w:p w14:paraId="456EA5A0" w14:textId="77777777" w:rsidR="008B090C" w:rsidRPr="007D3EFD" w:rsidRDefault="008B090C" w:rsidP="008B090C">
      <w:pPr>
        <w:rPr>
          <w:lang w:val="pt-BR"/>
        </w:rPr>
      </w:pPr>
    </w:p>
    <w:p w14:paraId="40D4C8EF" w14:textId="77777777" w:rsidR="008B090C" w:rsidRPr="007D3EFD" w:rsidRDefault="00B824D8" w:rsidP="008B090C">
      <w:pPr>
        <w:pStyle w:val="ASI11Texte"/>
        <w:rPr>
          <w:lang w:val="pt-BR"/>
        </w:rPr>
      </w:pPr>
      <w:r w:rsidRPr="007D3EFD">
        <w:rPr>
          <w:lang w:val="pt-BR"/>
        </w:rPr>
        <w:t>Esta é a primeira figura do documento.</w:t>
      </w:r>
    </w:p>
    <w:p w14:paraId="3E2D628C" w14:textId="77777777" w:rsidR="00B824D8" w:rsidRPr="007D3EFD" w:rsidRDefault="002F5E77" w:rsidP="00B824D8">
      <w:pPr>
        <w:pStyle w:val="ASI11Lgendecentre"/>
        <w:rPr>
          <w:lang w:val="pt-BR"/>
        </w:rPr>
      </w:pPr>
      <w:r w:rsidRPr="007D3EFD">
        <w:rPr>
          <w:noProof/>
          <w:lang w:val="pt-BR"/>
        </w:rPr>
        <w:drawing>
          <wp:inline distT="0" distB="0" distL="0" distR="0" wp14:anchorId="4453866C" wp14:editId="5358AA09">
            <wp:extent cx="3562662" cy="2183567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8707" cy="21872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2A7A03" w14:textId="48E7A46B" w:rsidR="008B090C" w:rsidRPr="007D3EFD" w:rsidRDefault="00B824D8" w:rsidP="0060310A">
      <w:pPr>
        <w:pStyle w:val="ASI11Lgendejustifie"/>
        <w:rPr>
          <w:lang w:val="pt-BR"/>
        </w:rPr>
      </w:pPr>
      <w:r w:rsidRPr="007D3EFD">
        <w:rPr>
          <w:lang w:val="pt-BR"/>
        </w:rPr>
        <w:t xml:space="preserve">Figura </w:t>
      </w:r>
      <w:r w:rsidRPr="007D3EFD">
        <w:rPr>
          <w:lang w:val="pt-BR"/>
        </w:rPr>
        <w:fldChar w:fldCharType="begin"/>
      </w:r>
      <w:r w:rsidRPr="007D3EFD">
        <w:rPr>
          <w:lang w:val="pt-BR"/>
        </w:rPr>
        <w:instrText xml:space="preserve"> SEQ Figura \* ARABIC </w:instrText>
      </w:r>
      <w:r w:rsidRPr="007D3EFD">
        <w:rPr>
          <w:lang w:val="pt-BR"/>
        </w:rPr>
        <w:fldChar w:fldCharType="separate"/>
      </w:r>
      <w:r w:rsidR="009E396A">
        <w:rPr>
          <w:noProof/>
          <w:lang w:val="pt-BR"/>
        </w:rPr>
        <w:t>1</w:t>
      </w:r>
      <w:r w:rsidRPr="007D3EFD">
        <w:rPr>
          <w:lang w:val="pt-BR"/>
        </w:rPr>
        <w:fldChar w:fldCharType="end"/>
      </w:r>
      <w:r w:rsidRPr="007D3EFD">
        <w:rPr>
          <w:lang w:val="pt-BR"/>
        </w:rPr>
        <w:t xml:space="preserve"> </w:t>
      </w:r>
      <w:r w:rsidR="008B090C" w:rsidRPr="007D3EFD">
        <w:rPr>
          <w:lang w:val="pt-BR"/>
        </w:rPr>
        <w:t xml:space="preserve">– </w:t>
      </w:r>
      <w:r w:rsidRPr="007D3EFD">
        <w:rPr>
          <w:lang w:val="pt-BR"/>
        </w:rPr>
        <w:t>Primeira figura (seu título é justificado</w:t>
      </w:r>
      <w:r w:rsidR="00A64033">
        <w:rPr>
          <w:lang w:val="pt-BR"/>
        </w:rPr>
        <w:t>,</w:t>
      </w:r>
      <w:r w:rsidRPr="007D3EFD">
        <w:rPr>
          <w:lang w:val="pt-BR"/>
        </w:rPr>
        <w:t xml:space="preserve"> pois ele possui mais de uma linha; teria sido centralizado se tivesse apenas uma linha) </w:t>
      </w:r>
    </w:p>
    <w:p w14:paraId="6E97A72B" w14:textId="77777777" w:rsidR="00B824D8" w:rsidRPr="007D3EFD" w:rsidRDefault="00B824D8" w:rsidP="008B090C">
      <w:pPr>
        <w:pStyle w:val="ASI11Texte"/>
        <w:rPr>
          <w:lang w:val="pt-BR"/>
        </w:rPr>
      </w:pPr>
      <w:r w:rsidRPr="007D3EFD">
        <w:rPr>
          <w:lang w:val="pt-BR"/>
        </w:rPr>
        <w:t>Evite sobrecarregar desnecessariamente as tabelas multiplicando as linhas que separam colunas e linhas. Lembre-se de indicar claramente o significado dos eixos nos gráficos.</w:t>
      </w:r>
    </w:p>
    <w:p w14:paraId="4AF513FB" w14:textId="77777777" w:rsidR="008B090C" w:rsidRPr="007D3EFD" w:rsidRDefault="00B824D8" w:rsidP="00D141AE">
      <w:pPr>
        <w:pStyle w:val="ASI11Sectionniveau2"/>
        <w:rPr>
          <w:lang w:val="pt-BR"/>
        </w:rPr>
      </w:pPr>
      <w:r w:rsidRPr="007D3EFD">
        <w:rPr>
          <w:lang w:val="pt-BR"/>
        </w:rPr>
        <w:t>F</w:t>
      </w:r>
      <w:r w:rsidR="00A64033">
        <w:rPr>
          <w:lang w:val="pt-BR"/>
        </w:rPr>
        <w:t>ó</w:t>
      </w:r>
      <w:r w:rsidRPr="007D3EFD">
        <w:rPr>
          <w:lang w:val="pt-BR"/>
        </w:rPr>
        <w:t>rmulas</w:t>
      </w:r>
    </w:p>
    <w:p w14:paraId="370C6BA9" w14:textId="77777777" w:rsidR="00B824D8" w:rsidRPr="007D3EFD" w:rsidRDefault="00B824D8" w:rsidP="00B07087">
      <w:pPr>
        <w:pStyle w:val="ASI11Texte"/>
        <w:keepNext/>
        <w:rPr>
          <w:lang w:val="pt-BR"/>
        </w:rPr>
      </w:pPr>
      <w:r w:rsidRPr="007D3EFD">
        <w:rPr>
          <w:lang w:val="pt-BR"/>
        </w:rPr>
        <w:t>Se for necessário fazer refer</w:t>
      </w:r>
      <w:r w:rsidR="00A64033">
        <w:rPr>
          <w:lang w:val="pt-BR"/>
        </w:rPr>
        <w:t>ê</w:t>
      </w:r>
      <w:r w:rsidRPr="007D3EFD">
        <w:rPr>
          <w:lang w:val="pt-BR"/>
        </w:rPr>
        <w:t xml:space="preserve">ncia posteriormente no artigo, uma fórmula matemática deve ser numerada à direita e entre parênteses de acordo com sua ordem de aparição no texto, independentemente da numeração das seções e das partes. Aqui está a primeira fórmula numerada para poder fazer referência a ela em outras partes do artigo: </w:t>
      </w:r>
    </w:p>
    <w:p w14:paraId="728B0650" w14:textId="77777777" w:rsidR="008B090C" w:rsidRPr="007D3EFD" w:rsidRDefault="00A2693C" w:rsidP="008B090C">
      <w:pPr>
        <w:pStyle w:val="ASI11Texte"/>
        <w:tabs>
          <w:tab w:val="left" w:pos="8675"/>
        </w:tabs>
        <w:ind w:left="2835" w:firstLine="709"/>
        <w:rPr>
          <w:lang w:val="pt-BR"/>
        </w:rPr>
      </w:pPr>
      <w:r w:rsidRPr="00A2693C">
        <w:rPr>
          <w:noProof/>
          <w:position w:val="-6"/>
          <w:lang w:val="pt-BR"/>
        </w:rPr>
        <w:object w:dxaOrig="880" w:dyaOrig="320" w14:anchorId="0B7FFC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44.25pt;height:16.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686986991" r:id="rId10"/>
        </w:object>
      </w:r>
      <w:r w:rsidR="004D2F20" w:rsidRPr="007D3EFD">
        <w:rPr>
          <w:lang w:val="pt-BR"/>
        </w:rPr>
        <w:t xml:space="preserve">         </w:t>
      </w:r>
      <w:r w:rsidR="008B090C" w:rsidRPr="007D3EFD">
        <w:rPr>
          <w:lang w:val="pt-BR"/>
        </w:rPr>
        <w:t>(1)</w:t>
      </w:r>
    </w:p>
    <w:p w14:paraId="5A7E15AF" w14:textId="77777777" w:rsidR="00B824D8" w:rsidRPr="007D3EFD" w:rsidRDefault="00B824D8" w:rsidP="008B090C">
      <w:pPr>
        <w:pStyle w:val="ASI11Texte"/>
        <w:ind w:firstLine="0"/>
        <w:rPr>
          <w:lang w:val="pt-BR"/>
        </w:rPr>
      </w:pPr>
      <w:r w:rsidRPr="007D3EFD">
        <w:rPr>
          <w:lang w:val="pt-BR"/>
        </w:rPr>
        <w:lastRenderedPageBreak/>
        <w:t>No texto, a referência é assim feita por exemplo: esta fórmula (1) é bem conhecida por todos.</w:t>
      </w:r>
    </w:p>
    <w:p w14:paraId="3212C6B2" w14:textId="77777777" w:rsidR="008B090C" w:rsidRPr="007D3EFD" w:rsidRDefault="00310C4D" w:rsidP="00D141AE">
      <w:pPr>
        <w:pStyle w:val="ASI11Sectionniveau1"/>
        <w:rPr>
          <w:lang w:val="pt-BR"/>
        </w:rPr>
      </w:pPr>
      <w:r w:rsidRPr="007D3EFD">
        <w:rPr>
          <w:lang w:val="pt-BR"/>
        </w:rPr>
        <w:t>Cabeçalhos e rodapés</w:t>
      </w:r>
    </w:p>
    <w:p w14:paraId="155D78A1" w14:textId="77777777" w:rsidR="008B090C" w:rsidRPr="007D3EFD" w:rsidRDefault="00310C4D" w:rsidP="008B090C">
      <w:pPr>
        <w:pStyle w:val="ASI11Texte"/>
        <w:rPr>
          <w:lang w:val="pt-BR"/>
        </w:rPr>
      </w:pPr>
      <w:r w:rsidRPr="007D3EFD">
        <w:rPr>
          <w:lang w:val="pt-BR"/>
        </w:rPr>
        <w:t>Os rodapés serão preenchidos durante a produção do n</w:t>
      </w:r>
      <w:r w:rsidR="00A64033">
        <w:rPr>
          <w:lang w:val="pt-BR"/>
        </w:rPr>
        <w:t>ú</w:t>
      </w:r>
      <w:r w:rsidRPr="007D3EFD">
        <w:rPr>
          <w:lang w:val="pt-BR"/>
        </w:rPr>
        <w:t>mero da revista</w:t>
      </w:r>
      <w:r w:rsidR="008B090C" w:rsidRPr="007D3EFD">
        <w:rPr>
          <w:lang w:val="pt-BR"/>
        </w:rPr>
        <w:t xml:space="preserve">. </w:t>
      </w:r>
      <w:r w:rsidRPr="007D3EFD">
        <w:rPr>
          <w:color w:val="FF0000"/>
          <w:lang w:val="pt-BR"/>
        </w:rPr>
        <w:t>Por favor, não os modifique</w:t>
      </w:r>
      <w:r w:rsidRPr="007D3EFD">
        <w:rPr>
          <w:lang w:val="pt-BR"/>
        </w:rPr>
        <w:t>.</w:t>
      </w:r>
    </w:p>
    <w:p w14:paraId="3DE9636C" w14:textId="77777777" w:rsidR="00310C4D" w:rsidRPr="007D3EFD" w:rsidRDefault="00310C4D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A primeira página do artigo não possui um cabeçalho. O cabeçalho das páginas pares leva um título curto do artigo, com no máximo 85 caracteres; o cabeçalho de página ímpar contém os nomes dos autores. Esses cabeçalhos estão no estilo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En-</w:t>
      </w:r>
      <w:proofErr w:type="spellStart"/>
      <w:r w:rsidRPr="007D3EFD">
        <w:rPr>
          <w:color w:val="FF0000"/>
          <w:lang w:val="pt-BR"/>
        </w:rPr>
        <w:t>tête</w:t>
      </w:r>
      <w:proofErr w:type="spellEnd"/>
      <w:r w:rsidRPr="007D3EFD">
        <w:rPr>
          <w:lang w:val="pt-BR"/>
        </w:rPr>
        <w:t xml:space="preserve"> (tamanho10 pontos, itálico, centralizado).</w:t>
      </w:r>
    </w:p>
    <w:p w14:paraId="3D980325" w14:textId="77777777" w:rsidR="00310C4D" w:rsidRPr="007D3EFD" w:rsidRDefault="00310C4D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Para os nomes dos autores usados no cabeçalho do artigo, inclua um ou dois nomes (com iniciais dos nomes) se o artigo tiver um ou dois autores: "Inicial. </w:t>
      </w:r>
      <w:proofErr w:type="spellStart"/>
      <w:r w:rsidRPr="007D3EFD">
        <w:rPr>
          <w:lang w:val="pt-BR"/>
        </w:rPr>
        <w:t>SobrenomeAutor</w:t>
      </w:r>
      <w:proofErr w:type="spellEnd"/>
      <w:r w:rsidRPr="007D3EFD">
        <w:rPr>
          <w:lang w:val="pt-BR"/>
        </w:rPr>
        <w:t xml:space="preserve"> "ou" Inicial1. SobrenomeAutor1 e Inicial2. SobrenomeAutor2". Para um artigo com três ou mais autores, use uma notação do tipo: Inicial. </w:t>
      </w:r>
      <w:proofErr w:type="spellStart"/>
      <w:r w:rsidR="003D28F3" w:rsidRPr="007D3EFD">
        <w:rPr>
          <w:lang w:val="pt-BR"/>
        </w:rPr>
        <w:t>SobrenomeAutor</w:t>
      </w:r>
      <w:proofErr w:type="spellEnd"/>
      <w:r w:rsidR="003D28F3" w:rsidRPr="007D3EFD">
        <w:rPr>
          <w:lang w:val="pt-BR"/>
        </w:rPr>
        <w:t xml:space="preserve"> et al</w:t>
      </w:r>
      <w:r w:rsidRPr="007D3EFD">
        <w:rPr>
          <w:lang w:val="pt-BR"/>
        </w:rPr>
        <w:t>". Apenas a primeira letra dos nomes deve estar em maiúsculas, as outras</w:t>
      </w:r>
      <w:r w:rsidR="003D28F3" w:rsidRPr="007D3EFD">
        <w:rPr>
          <w:lang w:val="pt-BR"/>
        </w:rPr>
        <w:t xml:space="preserve"> letras devem ser</w:t>
      </w:r>
      <w:r w:rsidRPr="007D3EFD">
        <w:rPr>
          <w:lang w:val="pt-BR"/>
        </w:rPr>
        <w:t xml:space="preserve"> minúsculas.</w:t>
      </w:r>
    </w:p>
    <w:p w14:paraId="0BBD8546" w14:textId="77777777" w:rsidR="008B090C" w:rsidRPr="007D3EFD" w:rsidRDefault="003D28F3" w:rsidP="00D141AE">
      <w:pPr>
        <w:pStyle w:val="ASI11Sectionniveau1"/>
        <w:rPr>
          <w:lang w:val="pt-BR"/>
        </w:rPr>
      </w:pPr>
      <w:proofErr w:type="spellStart"/>
      <w:r w:rsidRPr="007D3EFD">
        <w:rPr>
          <w:lang w:val="pt-BR"/>
        </w:rPr>
        <w:t>Páginação</w:t>
      </w:r>
      <w:proofErr w:type="spellEnd"/>
      <w:r w:rsidRPr="007D3EFD">
        <w:rPr>
          <w:lang w:val="pt-BR"/>
        </w:rPr>
        <w:t xml:space="preserve">, dimensão da página e formato de </w:t>
      </w:r>
      <w:proofErr w:type="spellStart"/>
      <w:r w:rsidRPr="007D3EFD">
        <w:rPr>
          <w:lang w:val="pt-BR"/>
        </w:rPr>
        <w:t>sub</w:t>
      </w:r>
      <w:r w:rsidR="008B090C" w:rsidRPr="007D3EFD">
        <w:rPr>
          <w:lang w:val="pt-BR"/>
        </w:rPr>
        <w:t>i</w:t>
      </w:r>
      <w:r w:rsidRPr="007D3EFD">
        <w:rPr>
          <w:lang w:val="pt-BR"/>
        </w:rPr>
        <w:t>misão</w:t>
      </w:r>
      <w:proofErr w:type="spellEnd"/>
    </w:p>
    <w:p w14:paraId="00AE9850" w14:textId="77777777" w:rsidR="00E80D54" w:rsidRPr="007D3EFD" w:rsidRDefault="003D28F3" w:rsidP="00E80D54">
      <w:pPr>
        <w:pStyle w:val="ASI11Texte"/>
        <w:rPr>
          <w:lang w:val="pt-BR"/>
        </w:rPr>
      </w:pPr>
      <w:r w:rsidRPr="007D3EFD">
        <w:rPr>
          <w:lang w:val="pt-BR"/>
        </w:rPr>
        <w:t>O artigo pode ter entre 15 e 30 páginas.</w:t>
      </w:r>
    </w:p>
    <w:p w14:paraId="4515EC49" w14:textId="47EA9841" w:rsidR="008B090C" w:rsidRPr="006D381C" w:rsidRDefault="003D28F3" w:rsidP="009E611E">
      <w:pPr>
        <w:pStyle w:val="ASI11Texte"/>
        <w:rPr>
          <w:lang w:val="pt-BR"/>
        </w:rPr>
      </w:pPr>
      <w:r w:rsidRPr="007D3EFD">
        <w:rPr>
          <w:lang w:val="pt-BR"/>
        </w:rPr>
        <w:t xml:space="preserve">O artigo submetido para avaliação deve </w:t>
      </w:r>
      <w:r w:rsidR="00A64033">
        <w:rPr>
          <w:lang w:val="pt-BR"/>
        </w:rPr>
        <w:t>obrigatoriamente</w:t>
      </w:r>
      <w:r w:rsidRPr="007D3EFD">
        <w:rPr>
          <w:lang w:val="pt-BR"/>
        </w:rPr>
        <w:t xml:space="preserve"> ser submetido nos dois formatos </w:t>
      </w:r>
      <w:r w:rsidR="00A5730D" w:rsidRPr="007D3EFD">
        <w:rPr>
          <w:lang w:val="pt-BR"/>
        </w:rPr>
        <w:t xml:space="preserve">WORD e PDF </w:t>
      </w:r>
      <w:r w:rsidRPr="007D3EFD">
        <w:rPr>
          <w:lang w:val="pt-BR"/>
        </w:rPr>
        <w:t xml:space="preserve">com tamanho de </w:t>
      </w:r>
      <w:proofErr w:type="spellStart"/>
      <w:proofErr w:type="gramStart"/>
      <w:r w:rsidRPr="007D3EFD">
        <w:rPr>
          <w:lang w:val="pt-BR"/>
        </w:rPr>
        <w:t>pagina</w:t>
      </w:r>
      <w:proofErr w:type="spellEnd"/>
      <w:proofErr w:type="gramEnd"/>
      <w:r w:rsidRPr="007D3EFD">
        <w:rPr>
          <w:lang w:val="pt-BR"/>
        </w:rPr>
        <w:t xml:space="preserve"> </w:t>
      </w:r>
      <w:r w:rsidR="00A5730D" w:rsidRPr="007D3EFD">
        <w:rPr>
          <w:lang w:val="pt-BR"/>
        </w:rPr>
        <w:t>A4.</w:t>
      </w:r>
      <w:r w:rsidR="00964169" w:rsidRPr="007D3EFD">
        <w:rPr>
          <w:lang w:val="pt-BR"/>
        </w:rPr>
        <w:t xml:space="preserve"> </w:t>
      </w:r>
      <w:r w:rsidRPr="007D3EFD">
        <w:rPr>
          <w:lang w:val="pt-BR"/>
        </w:rPr>
        <w:t>Os documentos devem ser nomeados</w:t>
      </w:r>
      <w:r w:rsidR="00964169" w:rsidRPr="007D3EFD">
        <w:rPr>
          <w:lang w:val="pt-BR"/>
        </w:rPr>
        <w:t xml:space="preserve">: </w:t>
      </w:r>
      <w:r w:rsidR="007C1AAB">
        <w:rPr>
          <w:color w:val="FF0000"/>
          <w:lang w:val="pt-BR"/>
        </w:rPr>
        <w:t>ASI11</w:t>
      </w:r>
      <w:r w:rsidR="00964169" w:rsidRPr="007D3EFD">
        <w:rPr>
          <w:color w:val="FF0000"/>
          <w:lang w:val="pt-BR"/>
        </w:rPr>
        <w:t>_</w:t>
      </w:r>
      <w:r w:rsidR="009E611E" w:rsidRPr="007D3EFD">
        <w:rPr>
          <w:i/>
          <w:iCs/>
          <w:color w:val="FF0000"/>
          <w:lang w:val="pt-BR"/>
        </w:rPr>
        <w:t xml:space="preserve"> </w:t>
      </w:r>
      <w:r w:rsidRPr="007D3EFD">
        <w:rPr>
          <w:i/>
          <w:iCs/>
          <w:color w:val="FF0000"/>
          <w:lang w:val="pt-BR"/>
        </w:rPr>
        <w:t>SobrenomePrimeiroAutor</w:t>
      </w:r>
      <w:r w:rsidR="00964169" w:rsidRPr="007D3EFD">
        <w:rPr>
          <w:color w:val="FF0000"/>
          <w:lang w:val="pt-BR"/>
        </w:rPr>
        <w:t xml:space="preserve">.doc </w:t>
      </w:r>
      <w:r w:rsidR="006D381C" w:rsidRPr="006D381C">
        <w:rPr>
          <w:lang w:val="pt-BR"/>
        </w:rPr>
        <w:t>ou</w:t>
      </w:r>
      <w:r w:rsidR="006D381C" w:rsidRPr="006D381C">
        <w:rPr>
          <w:color w:val="FF0000"/>
          <w:lang w:val="pt-BR"/>
        </w:rPr>
        <w:t xml:space="preserve"> ASI11_</w:t>
      </w:r>
      <w:r w:rsidR="006D381C" w:rsidRPr="006D381C">
        <w:rPr>
          <w:i/>
          <w:iCs/>
          <w:color w:val="FF0000"/>
          <w:lang w:val="pt-BR"/>
        </w:rPr>
        <w:t xml:space="preserve"> NomPremierAuteur</w:t>
      </w:r>
      <w:r w:rsidR="006D381C" w:rsidRPr="006D381C">
        <w:rPr>
          <w:color w:val="FF0000"/>
          <w:lang w:val="pt-BR"/>
        </w:rPr>
        <w:t xml:space="preserve">.docx </w:t>
      </w:r>
      <w:r w:rsidR="00964169" w:rsidRPr="006D381C">
        <w:rPr>
          <w:lang w:val="pt-BR"/>
        </w:rPr>
        <w:t xml:space="preserve">et </w:t>
      </w:r>
      <w:r w:rsidR="007C1AAB" w:rsidRPr="006D381C">
        <w:rPr>
          <w:color w:val="FF0000"/>
          <w:lang w:val="pt-BR"/>
        </w:rPr>
        <w:t>ASI11</w:t>
      </w:r>
      <w:r w:rsidR="00964169" w:rsidRPr="006D381C">
        <w:rPr>
          <w:color w:val="FF0000"/>
          <w:lang w:val="pt-BR"/>
        </w:rPr>
        <w:t>_</w:t>
      </w:r>
      <w:r w:rsidR="009E611E" w:rsidRPr="006D381C">
        <w:rPr>
          <w:i/>
          <w:iCs/>
          <w:color w:val="FF0000"/>
          <w:lang w:val="pt-BR"/>
        </w:rPr>
        <w:t xml:space="preserve"> </w:t>
      </w:r>
      <w:r w:rsidRPr="006D381C">
        <w:rPr>
          <w:i/>
          <w:iCs/>
          <w:color w:val="FF0000"/>
          <w:lang w:val="pt-BR"/>
        </w:rPr>
        <w:t>SobrenomePrimeiroAutor</w:t>
      </w:r>
      <w:r w:rsidR="00964169" w:rsidRPr="006D381C">
        <w:rPr>
          <w:color w:val="FF0000"/>
          <w:lang w:val="pt-BR"/>
        </w:rPr>
        <w:t>.pdf</w:t>
      </w:r>
    </w:p>
    <w:p w14:paraId="75168156" w14:textId="77777777" w:rsidR="009E611E" w:rsidRPr="007D3EFD" w:rsidRDefault="003D28F3" w:rsidP="009E611E">
      <w:pPr>
        <w:pStyle w:val="ASI11Texte"/>
        <w:rPr>
          <w:color w:val="FF0000"/>
          <w:lang w:val="pt-BR"/>
        </w:rPr>
      </w:pPr>
      <w:r w:rsidRPr="007D3EFD">
        <w:rPr>
          <w:color w:val="FF0000"/>
          <w:lang w:val="pt-BR"/>
        </w:rPr>
        <w:t xml:space="preserve">Estes documentos devem ser enviados para o endereço: ver no site do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</w:t>
      </w:r>
      <w:r w:rsidRPr="007D3EFD">
        <w:rPr>
          <w:b/>
          <w:color w:val="FF0000"/>
          <w:lang w:val="pt-BR"/>
        </w:rPr>
        <w:t>submissão</w:t>
      </w:r>
      <w:r w:rsidRPr="007D3EFD">
        <w:rPr>
          <w:color w:val="FF0000"/>
          <w:lang w:val="pt-BR"/>
        </w:rPr>
        <w:t>.</w:t>
      </w:r>
    </w:p>
    <w:p w14:paraId="7B6CBD38" w14:textId="77777777" w:rsidR="008B090C" w:rsidRPr="007D3EFD" w:rsidRDefault="003D28F3" w:rsidP="00D141AE">
      <w:pPr>
        <w:pStyle w:val="ASI11Sectionniveau1"/>
        <w:rPr>
          <w:lang w:val="pt-BR"/>
        </w:rPr>
      </w:pPr>
      <w:r w:rsidRPr="007D3EFD">
        <w:rPr>
          <w:lang w:val="pt-BR"/>
        </w:rPr>
        <w:t xml:space="preserve">Diretrizes para as referências </w:t>
      </w:r>
      <w:r w:rsidR="00546CA8" w:rsidRPr="007D3EFD">
        <w:rPr>
          <w:lang w:val="pt-BR"/>
        </w:rPr>
        <w:t>(</w:t>
      </w:r>
      <w:r w:rsidRPr="007D3EFD">
        <w:rPr>
          <w:lang w:val="pt-BR"/>
        </w:rPr>
        <w:t>modelo de norma APA</w:t>
      </w:r>
      <w:r w:rsidR="00546CA8" w:rsidRPr="007D3EFD">
        <w:rPr>
          <w:lang w:val="pt-BR"/>
        </w:rPr>
        <w:t xml:space="preserve">: </w:t>
      </w:r>
      <w:hyperlink r:id="rId11" w:history="1">
        <w:r w:rsidR="00546CA8" w:rsidRPr="007D3EFD">
          <w:rPr>
            <w:rStyle w:val="Lienhypertexte"/>
            <w:lang w:val="pt-BR"/>
          </w:rPr>
          <w:t>http://benhur.teluq.uqam.ca/~mcouture/apa/</w:t>
        </w:r>
      </w:hyperlink>
      <w:r w:rsidR="00546CA8" w:rsidRPr="007D3EFD">
        <w:rPr>
          <w:lang w:val="pt-BR"/>
        </w:rPr>
        <w:t xml:space="preserve"> )</w:t>
      </w:r>
    </w:p>
    <w:p w14:paraId="15A40CA6" w14:textId="77777777" w:rsidR="006F47CE" w:rsidRPr="007D3EFD" w:rsidRDefault="006F47CE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As referências de livros, artigos ou sites devem ser inseridas no final do artigo e introduzidas pelo título "Referências" no estilo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Titr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partie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référence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annexes</w:t>
      </w:r>
      <w:proofErr w:type="spellEnd"/>
      <w:r w:rsidRPr="007D3EFD">
        <w:rPr>
          <w:lang w:val="pt-BR"/>
        </w:rPr>
        <w:t xml:space="preserve"> peças (tamanho </w:t>
      </w:r>
      <w:r w:rsidR="001C1A8D">
        <w:rPr>
          <w:lang w:val="pt-BR"/>
        </w:rPr>
        <w:t xml:space="preserve">da fonte </w:t>
      </w:r>
      <w:r w:rsidRPr="007D3EFD">
        <w:rPr>
          <w:lang w:val="pt-BR"/>
        </w:rPr>
        <w:t xml:space="preserve">14 pontos, negrito). As referências são listadas em ordem alfabética pelo nome do autor e numeradas à esquerda por um número entre colchetes. Para fazer isso, insira as referências em uma lista de estilos </w:t>
      </w:r>
      <w:r w:rsidR="007C1AAB">
        <w:rPr>
          <w:color w:val="FF0000"/>
          <w:lang w:val="pt-BR"/>
        </w:rPr>
        <w:t>ASI11</w:t>
      </w:r>
      <w:r w:rsidR="007D3EFD" w:rsidRPr="007D3EFD">
        <w:rPr>
          <w:color w:val="FF0000"/>
          <w:lang w:val="pt-BR"/>
        </w:rPr>
        <w:t xml:space="preserve"> </w:t>
      </w:r>
      <w:proofErr w:type="spellStart"/>
      <w:r w:rsidR="007D3EFD" w:rsidRPr="007D3EFD">
        <w:rPr>
          <w:color w:val="FF0000"/>
          <w:lang w:val="pt-BR"/>
        </w:rPr>
        <w:t>Références</w:t>
      </w:r>
      <w:proofErr w:type="spellEnd"/>
      <w:r w:rsidRPr="007D3EFD">
        <w:rPr>
          <w:lang w:val="pt-BR"/>
        </w:rPr>
        <w:t>.</w:t>
      </w:r>
    </w:p>
    <w:p w14:paraId="51860728" w14:textId="77777777" w:rsidR="007D3EFD" w:rsidRPr="007D3EFD" w:rsidRDefault="007D3EFD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Para evitar qualquer problema ao usar este estilo de lista, aconselhamos que você comece inserindo as referências, uma abaixo da outra (sem deixar uma linha em branco), no estilo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Texte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sans</w:t>
      </w:r>
      <w:proofErr w:type="spellEnd"/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indentation</w:t>
      </w:r>
      <w:proofErr w:type="spellEnd"/>
      <w:r w:rsidRPr="007D3EFD">
        <w:rPr>
          <w:lang w:val="pt-BR"/>
        </w:rPr>
        <w:t xml:space="preserve">. Depois de inserir as referências, selecione-as e escolha o estilo </w:t>
      </w:r>
      <w:r w:rsidR="007C1AAB">
        <w:rPr>
          <w:color w:val="FF0000"/>
          <w:lang w:val="pt-BR"/>
        </w:rPr>
        <w:t>ASI11</w:t>
      </w:r>
      <w:r w:rsidRPr="007D3EFD">
        <w:rPr>
          <w:color w:val="FF0000"/>
          <w:lang w:val="pt-BR"/>
        </w:rPr>
        <w:t xml:space="preserve"> </w:t>
      </w:r>
      <w:proofErr w:type="spellStart"/>
      <w:r w:rsidRPr="007D3EFD">
        <w:rPr>
          <w:color w:val="FF0000"/>
          <w:lang w:val="pt-BR"/>
        </w:rPr>
        <w:t>Références</w:t>
      </w:r>
      <w:proofErr w:type="spellEnd"/>
      <w:r w:rsidRPr="007D3EFD">
        <w:rPr>
          <w:lang w:val="pt-BR"/>
        </w:rPr>
        <w:t>. Es</w:t>
      </w:r>
      <w:r w:rsidR="00A64033">
        <w:rPr>
          <w:lang w:val="pt-BR"/>
        </w:rPr>
        <w:t>s</w:t>
      </w:r>
      <w:r w:rsidRPr="007D3EFD">
        <w:rPr>
          <w:lang w:val="pt-BR"/>
        </w:rPr>
        <w:t>a forma de proceder terá o efeito de garantir a presença de um espaçamento de 6 pontos entre duas referências sucessivas.</w:t>
      </w:r>
    </w:p>
    <w:p w14:paraId="1DCD74FB" w14:textId="77777777" w:rsidR="007D3EFD" w:rsidRPr="007D3EFD" w:rsidRDefault="007D3EFD" w:rsidP="008B090C">
      <w:pPr>
        <w:pStyle w:val="ASI11Texte"/>
        <w:rPr>
          <w:lang w:val="pt-BR"/>
        </w:rPr>
      </w:pPr>
      <w:r w:rsidRPr="007D3EFD">
        <w:rPr>
          <w:lang w:val="pt-BR"/>
        </w:rPr>
        <w:t xml:space="preserve">No corpo do texto, as citações dos autores referenciados podem ter as seguintes formas: Dupont (1997), Dupont e </w:t>
      </w:r>
      <w:proofErr w:type="spellStart"/>
      <w:r w:rsidRPr="007D3EFD">
        <w:rPr>
          <w:lang w:val="pt-BR"/>
        </w:rPr>
        <w:t>Durand</w:t>
      </w:r>
      <w:proofErr w:type="spellEnd"/>
      <w:r w:rsidRPr="007D3EFD">
        <w:rPr>
          <w:lang w:val="pt-BR"/>
        </w:rPr>
        <w:t xml:space="preserve"> (2000) para se referir a um artigo com um ou dois autores, Smith et al. (2003) quando há três ou mais autores. Pode-se também, se </w:t>
      </w:r>
      <w:r w:rsidRPr="007D3EFD">
        <w:rPr>
          <w:lang w:val="pt-BR"/>
        </w:rPr>
        <w:lastRenderedPageBreak/>
        <w:t>necessário, usar (Dupont, 1997) ou (ver Smith et al., 2003, capítulo 2), ou, para citações múltiplas do mesmo autor, Dupont (1997, 2008a).</w:t>
      </w:r>
    </w:p>
    <w:p w14:paraId="6E0D86CA" w14:textId="77777777" w:rsidR="007D3EFD" w:rsidRPr="007D3EFD" w:rsidRDefault="007D3EFD" w:rsidP="008B090C">
      <w:pPr>
        <w:pStyle w:val="ASI11Texte"/>
        <w:rPr>
          <w:lang w:val="pt-BR"/>
        </w:rPr>
      </w:pPr>
      <w:r w:rsidRPr="007D3EFD">
        <w:rPr>
          <w:lang w:val="pt-BR"/>
        </w:rPr>
        <w:t>Alguns exemplos de referências são fornecidos abaixo.</w:t>
      </w:r>
    </w:p>
    <w:p w14:paraId="17F8E9C6" w14:textId="77777777" w:rsidR="008B090C" w:rsidRPr="004F724C" w:rsidRDefault="008B090C" w:rsidP="008B090C">
      <w:pPr>
        <w:pStyle w:val="ASI11Titrepartiesrfrencesannexes"/>
      </w:pPr>
      <w:proofErr w:type="spellStart"/>
      <w:r w:rsidRPr="004F724C">
        <w:t>R</w:t>
      </w:r>
      <w:r w:rsidR="007D3EFD" w:rsidRPr="004F724C">
        <w:t>eferências</w:t>
      </w:r>
      <w:proofErr w:type="spellEnd"/>
    </w:p>
    <w:p w14:paraId="432D041B" w14:textId="77777777" w:rsidR="008B090C" w:rsidRPr="004407A1" w:rsidRDefault="008B090C" w:rsidP="004407A1">
      <w:pPr>
        <w:pStyle w:val="ASI11Textesansindentation"/>
      </w:pPr>
      <w:r w:rsidRPr="004407A1">
        <w:t>Dupont, C. (1997), Titre de l’article, Nom de la revue ou du journal, n° du volume</w:t>
      </w:r>
      <w:r w:rsidR="007E7A18" w:rsidRPr="004407A1">
        <w:t xml:space="preserve"> </w:t>
      </w:r>
      <w:r w:rsidRPr="004407A1">
        <w:t>(n° du fascicule), 45-55.</w:t>
      </w:r>
    </w:p>
    <w:p w14:paraId="31035BF9" w14:textId="77777777" w:rsidR="008B090C" w:rsidRDefault="008B090C" w:rsidP="004407A1">
      <w:pPr>
        <w:pStyle w:val="ASI11Textesansindentation"/>
      </w:pPr>
      <w:r>
        <w:t xml:space="preserve">Dupont, C. (2008a), </w:t>
      </w:r>
      <w:r w:rsidRPr="00F3149E">
        <w:rPr>
          <w:i/>
          <w:iCs/>
        </w:rPr>
        <w:t>Titre du travail</w:t>
      </w:r>
      <w:r>
        <w:t>, Thèse de doctorat, Université libre de Bruxelles.</w:t>
      </w:r>
    </w:p>
    <w:p w14:paraId="68EC22F7" w14:textId="77777777" w:rsidR="008B090C" w:rsidRPr="007E7A18" w:rsidRDefault="008B090C" w:rsidP="004407A1">
      <w:pPr>
        <w:pStyle w:val="ASI11Textesansindentation"/>
      </w:pPr>
      <w:r>
        <w:t xml:space="preserve">Dupont, C. (2008b), Titre de l’article, </w:t>
      </w:r>
      <w:r w:rsidRPr="00F3149E">
        <w:rPr>
          <w:i/>
          <w:iCs/>
        </w:rPr>
        <w:t>Nom de la revue ou du journal</w:t>
      </w:r>
      <w:r>
        <w:t xml:space="preserve">, </w:t>
      </w:r>
      <w:r w:rsidRPr="007E7A18">
        <w:rPr>
          <w:bCs/>
        </w:rPr>
        <w:t>n° du volume</w:t>
      </w:r>
      <w:r w:rsidR="007E7A18" w:rsidRPr="007E7A18">
        <w:rPr>
          <w:bCs/>
        </w:rPr>
        <w:t xml:space="preserve"> </w:t>
      </w:r>
      <w:r w:rsidRPr="007E7A18">
        <w:t>(n° du fascicule), 132-164.</w:t>
      </w:r>
    </w:p>
    <w:p w14:paraId="460650D2" w14:textId="77777777" w:rsidR="008B090C" w:rsidRDefault="008B090C" w:rsidP="004407A1">
      <w:pPr>
        <w:pStyle w:val="ASI11Textesansindentation"/>
      </w:pPr>
      <w:r>
        <w:t xml:space="preserve">Dupont, C. et A. Durand (2000), </w:t>
      </w:r>
      <w:r w:rsidRPr="0032529C">
        <w:rPr>
          <w:i/>
        </w:rPr>
        <w:t>Titre du livre</w:t>
      </w:r>
      <w:r>
        <w:t xml:space="preserve">, </w:t>
      </w:r>
      <w:proofErr w:type="spellStart"/>
      <w:r>
        <w:t>Editeur</w:t>
      </w:r>
      <w:proofErr w:type="spellEnd"/>
      <w:r>
        <w:t>, Marseille.</w:t>
      </w:r>
    </w:p>
    <w:p w14:paraId="7B576220" w14:textId="77777777" w:rsidR="008B090C" w:rsidRPr="004557EF" w:rsidRDefault="008B090C" w:rsidP="004407A1">
      <w:pPr>
        <w:pStyle w:val="ASI11Textesansindentation"/>
        <w:rPr>
          <w:lang w:val="en-GB"/>
        </w:rPr>
      </w:pPr>
      <w:r w:rsidRPr="004557EF">
        <w:rPr>
          <w:lang w:val="en-GB"/>
        </w:rPr>
        <w:t xml:space="preserve">Smith, J., A. C. Sven, and R. </w:t>
      </w:r>
      <w:proofErr w:type="spellStart"/>
      <w:r w:rsidRPr="004557EF">
        <w:rPr>
          <w:lang w:val="en-GB"/>
        </w:rPr>
        <w:t>Züwel</w:t>
      </w:r>
      <w:proofErr w:type="spellEnd"/>
      <w:r w:rsidRPr="004557EF">
        <w:rPr>
          <w:lang w:val="en-GB"/>
        </w:rPr>
        <w:t xml:space="preserve"> (2003), </w:t>
      </w:r>
      <w:r w:rsidRPr="0032529C">
        <w:rPr>
          <w:i/>
          <w:lang w:val="en-GB"/>
        </w:rPr>
        <w:t>Title of the book</w:t>
      </w:r>
      <w:r w:rsidRPr="004557EF">
        <w:rPr>
          <w:lang w:val="en-GB"/>
        </w:rPr>
        <w:t>, Editor, London.</w:t>
      </w:r>
    </w:p>
    <w:p w14:paraId="625C5DA9" w14:textId="77777777" w:rsidR="008B090C" w:rsidRDefault="008B090C" w:rsidP="004407A1">
      <w:pPr>
        <w:pStyle w:val="ASI11Textesansindentation"/>
      </w:pPr>
      <w:r>
        <w:t xml:space="preserve">Titre du document, </w:t>
      </w:r>
      <w:r w:rsidRPr="004557EF">
        <w:rPr>
          <w:i/>
        </w:rPr>
        <w:t>http://www/sfds.asso.fr/</w:t>
      </w:r>
      <w:r>
        <w:t>.</w:t>
      </w:r>
    </w:p>
    <w:p w14:paraId="0C81F5F0" w14:textId="77777777" w:rsidR="008B090C" w:rsidRPr="007D3EFD" w:rsidRDefault="008B090C" w:rsidP="008B090C">
      <w:pPr>
        <w:pStyle w:val="ASI11Titrepartiesrfrencesannexes"/>
        <w:rPr>
          <w:lang w:val="pt-BR"/>
        </w:rPr>
      </w:pPr>
      <w:r w:rsidRPr="007D3EFD">
        <w:rPr>
          <w:lang w:val="pt-BR"/>
        </w:rPr>
        <w:t>An</w:t>
      </w:r>
      <w:r w:rsidR="007D3EFD" w:rsidRPr="007D3EFD">
        <w:rPr>
          <w:lang w:val="pt-BR"/>
        </w:rPr>
        <w:t>exo</w:t>
      </w:r>
    </w:p>
    <w:p w14:paraId="70C4ADFC" w14:textId="77777777" w:rsidR="007E7A18" w:rsidRPr="00DF4404" w:rsidRDefault="007D3EFD" w:rsidP="004407A1">
      <w:pPr>
        <w:pStyle w:val="ASI11Textesansindentation"/>
        <w:rPr>
          <w:lang w:val="pt-BR"/>
        </w:rPr>
      </w:pPr>
      <w:r w:rsidRPr="00DF4404">
        <w:rPr>
          <w:lang w:val="pt-BR"/>
        </w:rPr>
        <w:t>Um ou mais anexos podem ser adicionados no final do artigo. Se houver vários anexos, eles serão numerados na forma d</w:t>
      </w:r>
      <w:r w:rsidR="006B74E9" w:rsidRPr="00DF4404">
        <w:rPr>
          <w:lang w:val="pt-BR"/>
        </w:rPr>
        <w:t>e</w:t>
      </w:r>
      <w:r w:rsidRPr="00DF4404">
        <w:rPr>
          <w:lang w:val="pt-BR"/>
        </w:rPr>
        <w:t xml:space="preserve"> Anexo 1, Anexo 2, etc., no estilo </w:t>
      </w:r>
      <w:r w:rsidR="007C1AAB">
        <w:rPr>
          <w:color w:val="FF0000"/>
          <w:lang w:val="pt-BR"/>
        </w:rPr>
        <w:t>ASI11</w:t>
      </w:r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Titre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parties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références</w:t>
      </w:r>
      <w:proofErr w:type="spellEnd"/>
      <w:r w:rsidR="006B74E9" w:rsidRPr="00DF4404">
        <w:rPr>
          <w:color w:val="FF0000"/>
          <w:lang w:val="pt-BR"/>
        </w:rPr>
        <w:t xml:space="preserve"> </w:t>
      </w:r>
      <w:proofErr w:type="spellStart"/>
      <w:r w:rsidR="006B74E9" w:rsidRPr="00DF4404">
        <w:rPr>
          <w:color w:val="FF0000"/>
          <w:lang w:val="pt-BR"/>
        </w:rPr>
        <w:t>annexes</w:t>
      </w:r>
      <w:proofErr w:type="spellEnd"/>
      <w:r w:rsidR="006B74E9" w:rsidRPr="00DF4404">
        <w:rPr>
          <w:lang w:val="pt-BR"/>
        </w:rPr>
        <w:t xml:space="preserve"> </w:t>
      </w:r>
      <w:r w:rsidRPr="00DF4404">
        <w:rPr>
          <w:lang w:val="pt-BR"/>
        </w:rPr>
        <w:t>(</w:t>
      </w:r>
      <w:r w:rsidR="006B74E9" w:rsidRPr="00DF4404">
        <w:rPr>
          <w:lang w:val="pt-BR"/>
        </w:rPr>
        <w:t>tamanho</w:t>
      </w:r>
      <w:r w:rsidR="001C1A8D" w:rsidRPr="00DF4404">
        <w:rPr>
          <w:lang w:val="pt-BR"/>
        </w:rPr>
        <w:t xml:space="preserve"> da fonte</w:t>
      </w:r>
      <w:r w:rsidR="006B74E9" w:rsidRPr="00DF4404">
        <w:rPr>
          <w:lang w:val="pt-BR"/>
        </w:rPr>
        <w:t xml:space="preserve"> </w:t>
      </w:r>
      <w:r w:rsidRPr="00DF4404">
        <w:rPr>
          <w:lang w:val="pt-BR"/>
        </w:rPr>
        <w:t>14 pontos, em negrito).</w:t>
      </w:r>
    </w:p>
    <w:sectPr w:rsidR="007E7A18" w:rsidRPr="00DF4404" w:rsidSect="00DA6879">
      <w:headerReference w:type="even" r:id="rId12"/>
      <w:headerReference w:type="default" r:id="rId13"/>
      <w:footerReference w:type="even" r:id="rId14"/>
      <w:footerReference w:type="default" r:id="rId15"/>
      <w:pgSz w:w="11906" w:h="16838" w:code="9"/>
      <w:pgMar w:top="1701" w:right="1701" w:bottom="1701" w:left="1701" w:header="851" w:footer="851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D93F8D3" w14:textId="77777777" w:rsidR="00234C62" w:rsidRDefault="00234C62">
      <w:r>
        <w:separator/>
      </w:r>
    </w:p>
    <w:p w14:paraId="40BD8C39" w14:textId="77777777" w:rsidR="00234C62" w:rsidRDefault="00234C62"/>
  </w:endnote>
  <w:endnote w:type="continuationSeparator" w:id="0">
    <w:p w14:paraId="54AC7209" w14:textId="77777777" w:rsidR="00234C62" w:rsidRDefault="00234C62">
      <w:r>
        <w:continuationSeparator/>
      </w:r>
    </w:p>
    <w:p w14:paraId="769FA280" w14:textId="77777777" w:rsidR="00234C62" w:rsidRDefault="00234C6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C1A4597" w14:textId="77777777" w:rsidR="00A31A6D" w:rsidRDefault="00A31A6D" w:rsidP="00A31A6D">
    <w:pPr>
      <w:pStyle w:val="Pieddepage"/>
      <w:rPr>
        <w:b/>
        <w:szCs w:val="16"/>
      </w:rPr>
    </w:pPr>
    <w:r w:rsidRPr="002D63F8">
      <w:t>X</w:t>
    </w:r>
    <w:r>
      <w:t>I</w:t>
    </w:r>
    <w:r w:rsidRPr="002D63F8">
      <w:t xml:space="preserve"> Colloque International </w:t>
    </w:r>
    <w:r w:rsidRPr="002D63F8">
      <w:rPr>
        <w:b/>
        <w:szCs w:val="16"/>
      </w:rPr>
      <w:t xml:space="preserve">A.S.I. Analyse Statistique Implicative </w:t>
    </w:r>
  </w:p>
  <w:p w14:paraId="66EC63D5" w14:textId="77777777" w:rsidR="00A31A6D" w:rsidRPr="002D63F8" w:rsidRDefault="00A31A6D" w:rsidP="00A31A6D">
    <w:pPr>
      <w:pStyle w:val="Pieddepage"/>
      <w:rPr>
        <w:b/>
        <w:szCs w:val="16"/>
      </w:rPr>
    </w:pPr>
    <w:proofErr w:type="gramStart"/>
    <w:r w:rsidRPr="002D63F8">
      <w:t>X</w:t>
    </w:r>
    <w:r>
      <w:t>I</w:t>
    </w:r>
    <w:r w:rsidRPr="002D63F8">
      <w:t xml:space="preserve">  International</w:t>
    </w:r>
    <w:proofErr w:type="gramEnd"/>
    <w:r w:rsidRPr="002D63F8">
      <w:t xml:space="preserve"> </w:t>
    </w:r>
    <w:proofErr w:type="spellStart"/>
    <w:r w:rsidRPr="002D63F8">
      <w:t>Conference</w:t>
    </w:r>
    <w:proofErr w:type="spellEnd"/>
    <w:r>
      <w:rPr>
        <w:b/>
        <w:szCs w:val="16"/>
      </w:rPr>
      <w:t xml:space="preserve"> </w:t>
    </w:r>
    <w:proofErr w:type="spellStart"/>
    <w:r w:rsidRPr="002D63F8">
      <w:rPr>
        <w:b/>
        <w:szCs w:val="16"/>
      </w:rPr>
      <w:t>Statistical</w:t>
    </w:r>
    <w:proofErr w:type="spellEnd"/>
    <w:r w:rsidRPr="002D63F8">
      <w:rPr>
        <w:b/>
        <w:szCs w:val="16"/>
      </w:rPr>
      <w:t xml:space="preserve"> Implicative </w:t>
    </w:r>
    <w:proofErr w:type="spellStart"/>
    <w:r w:rsidRPr="002D63F8">
      <w:rPr>
        <w:b/>
        <w:szCs w:val="16"/>
      </w:rPr>
      <w:t>Analysis</w:t>
    </w:r>
    <w:proofErr w:type="spellEnd"/>
  </w:p>
  <w:p w14:paraId="15BEC224" w14:textId="77777777" w:rsidR="00A31A6D" w:rsidRPr="002D63F8" w:rsidRDefault="00A31A6D" w:rsidP="00A31A6D">
    <w:pPr>
      <w:pStyle w:val="Pieddepage"/>
      <w:rPr>
        <w:b/>
        <w:szCs w:val="16"/>
      </w:rPr>
    </w:pPr>
    <w:r w:rsidRPr="002D63F8">
      <w:rPr>
        <w:b/>
        <w:szCs w:val="16"/>
      </w:rPr>
      <w:t xml:space="preserve">Belfort (France) – </w:t>
    </w:r>
    <w:r>
      <w:rPr>
        <w:b/>
        <w:szCs w:val="16"/>
      </w:rPr>
      <w:t>3</w:t>
    </w:r>
    <w:r w:rsidRPr="002D63F8">
      <w:rPr>
        <w:b/>
        <w:szCs w:val="16"/>
      </w:rPr>
      <w:t>-</w:t>
    </w:r>
    <w:r>
      <w:rPr>
        <w:b/>
        <w:szCs w:val="16"/>
      </w:rPr>
      <w:t>6</w:t>
    </w:r>
    <w:r w:rsidRPr="002D63F8">
      <w:rPr>
        <w:b/>
        <w:szCs w:val="16"/>
      </w:rPr>
      <w:t xml:space="preserve"> </w:t>
    </w:r>
    <w:r>
      <w:rPr>
        <w:b/>
        <w:szCs w:val="16"/>
      </w:rPr>
      <w:t>Novembre</w:t>
    </w:r>
    <w:r w:rsidRPr="002D63F8">
      <w:rPr>
        <w:b/>
        <w:szCs w:val="16"/>
      </w:rPr>
      <w:t xml:space="preserve"> </w:t>
    </w:r>
    <w:r>
      <w:rPr>
        <w:b/>
        <w:szCs w:val="16"/>
      </w:rPr>
      <w:t>2021</w:t>
    </w:r>
  </w:p>
  <w:p w14:paraId="522A97CC" w14:textId="77777777" w:rsidR="00A31A6D" w:rsidRPr="002D63F8" w:rsidRDefault="00234C62" w:rsidP="00A31A6D">
    <w:pPr>
      <w:pStyle w:val="Pieddepage"/>
    </w:pPr>
    <w:hyperlink r:id="rId1" w:history="1">
      <w:r w:rsidR="00A31A6D" w:rsidRPr="006421C1">
        <w:rPr>
          <w:rStyle w:val="Lienhypertexte"/>
          <w:szCs w:val="16"/>
        </w:rPr>
        <w:t>http://sites.univ-lyon2.fr/ASI/11/</w:t>
      </w:r>
    </w:hyperlink>
  </w:p>
  <w:p w14:paraId="6F8EFDE2" w14:textId="7E25D2F0" w:rsidR="003978E2" w:rsidRPr="002D63F8" w:rsidRDefault="003978E2" w:rsidP="002D63F8">
    <w:pPr>
      <w:pStyle w:val="Pieddepag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D1E9CBB" w14:textId="77777777" w:rsidR="00A31A6D" w:rsidRDefault="00A31A6D" w:rsidP="00A31A6D">
    <w:pPr>
      <w:pStyle w:val="Pieddepage"/>
      <w:rPr>
        <w:b/>
        <w:szCs w:val="16"/>
      </w:rPr>
    </w:pPr>
    <w:r w:rsidRPr="002D63F8">
      <w:t>X</w:t>
    </w:r>
    <w:r>
      <w:t>I</w:t>
    </w:r>
    <w:r w:rsidRPr="002D63F8">
      <w:t xml:space="preserve"> Colloque International </w:t>
    </w:r>
    <w:r w:rsidRPr="002D63F8">
      <w:rPr>
        <w:b/>
        <w:szCs w:val="16"/>
      </w:rPr>
      <w:t xml:space="preserve">A.S.I. Analyse Statistique Implicative </w:t>
    </w:r>
  </w:p>
  <w:p w14:paraId="0A6F8A47" w14:textId="77777777" w:rsidR="00A31A6D" w:rsidRPr="002D63F8" w:rsidRDefault="00A31A6D" w:rsidP="00A31A6D">
    <w:pPr>
      <w:pStyle w:val="Pieddepage"/>
      <w:rPr>
        <w:b/>
        <w:szCs w:val="16"/>
      </w:rPr>
    </w:pPr>
    <w:proofErr w:type="gramStart"/>
    <w:r w:rsidRPr="002D63F8">
      <w:t>X</w:t>
    </w:r>
    <w:r>
      <w:t>I</w:t>
    </w:r>
    <w:r w:rsidRPr="002D63F8">
      <w:t xml:space="preserve">  International</w:t>
    </w:r>
    <w:proofErr w:type="gramEnd"/>
    <w:r w:rsidRPr="002D63F8">
      <w:t xml:space="preserve"> </w:t>
    </w:r>
    <w:proofErr w:type="spellStart"/>
    <w:r w:rsidRPr="002D63F8">
      <w:t>Conference</w:t>
    </w:r>
    <w:proofErr w:type="spellEnd"/>
    <w:r>
      <w:rPr>
        <w:b/>
        <w:szCs w:val="16"/>
      </w:rPr>
      <w:t xml:space="preserve"> </w:t>
    </w:r>
    <w:proofErr w:type="spellStart"/>
    <w:r w:rsidRPr="002D63F8">
      <w:rPr>
        <w:b/>
        <w:szCs w:val="16"/>
      </w:rPr>
      <w:t>Statistical</w:t>
    </w:r>
    <w:proofErr w:type="spellEnd"/>
    <w:r w:rsidRPr="002D63F8">
      <w:rPr>
        <w:b/>
        <w:szCs w:val="16"/>
      </w:rPr>
      <w:t xml:space="preserve"> Implicative </w:t>
    </w:r>
    <w:proofErr w:type="spellStart"/>
    <w:r w:rsidRPr="002D63F8">
      <w:rPr>
        <w:b/>
        <w:szCs w:val="16"/>
      </w:rPr>
      <w:t>Analysis</w:t>
    </w:r>
    <w:proofErr w:type="spellEnd"/>
  </w:p>
  <w:p w14:paraId="74187F2F" w14:textId="77777777" w:rsidR="00A31A6D" w:rsidRPr="002D63F8" w:rsidRDefault="00A31A6D" w:rsidP="00A31A6D">
    <w:pPr>
      <w:pStyle w:val="Pieddepage"/>
      <w:rPr>
        <w:b/>
        <w:szCs w:val="16"/>
      </w:rPr>
    </w:pPr>
    <w:r w:rsidRPr="002D63F8">
      <w:rPr>
        <w:b/>
        <w:szCs w:val="16"/>
      </w:rPr>
      <w:t xml:space="preserve">Belfort (France) – </w:t>
    </w:r>
    <w:r>
      <w:rPr>
        <w:b/>
        <w:szCs w:val="16"/>
      </w:rPr>
      <w:t>3</w:t>
    </w:r>
    <w:r w:rsidRPr="002D63F8">
      <w:rPr>
        <w:b/>
        <w:szCs w:val="16"/>
      </w:rPr>
      <w:t>-</w:t>
    </w:r>
    <w:r>
      <w:rPr>
        <w:b/>
        <w:szCs w:val="16"/>
      </w:rPr>
      <w:t>6</w:t>
    </w:r>
    <w:r w:rsidRPr="002D63F8">
      <w:rPr>
        <w:b/>
        <w:szCs w:val="16"/>
      </w:rPr>
      <w:t xml:space="preserve"> </w:t>
    </w:r>
    <w:r>
      <w:rPr>
        <w:b/>
        <w:szCs w:val="16"/>
      </w:rPr>
      <w:t>Novembre</w:t>
    </w:r>
    <w:r w:rsidRPr="002D63F8">
      <w:rPr>
        <w:b/>
        <w:szCs w:val="16"/>
      </w:rPr>
      <w:t xml:space="preserve"> </w:t>
    </w:r>
    <w:r>
      <w:rPr>
        <w:b/>
        <w:szCs w:val="16"/>
      </w:rPr>
      <w:t>2021</w:t>
    </w:r>
  </w:p>
  <w:p w14:paraId="6AD43385" w14:textId="77777777" w:rsidR="00A31A6D" w:rsidRPr="002D63F8" w:rsidRDefault="00234C62" w:rsidP="00A31A6D">
    <w:pPr>
      <w:pStyle w:val="Pieddepage"/>
    </w:pPr>
    <w:hyperlink r:id="rId1" w:history="1">
      <w:r w:rsidR="00A31A6D" w:rsidRPr="006421C1">
        <w:rPr>
          <w:rStyle w:val="Lienhypertexte"/>
          <w:szCs w:val="16"/>
        </w:rPr>
        <w:t>http://sites.univ-lyon2.fr/ASI/11/</w:t>
      </w:r>
    </w:hyperlink>
  </w:p>
  <w:p w14:paraId="6A33FB52" w14:textId="10371B4A" w:rsidR="003978E2" w:rsidRPr="00A31A6D" w:rsidRDefault="003978E2" w:rsidP="00A31A6D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5565917" w14:textId="77777777" w:rsidR="00234C62" w:rsidRDefault="00234C62">
      <w:r>
        <w:separator/>
      </w:r>
    </w:p>
  </w:footnote>
  <w:footnote w:type="continuationSeparator" w:id="0">
    <w:p w14:paraId="3E78FE7F" w14:textId="77777777" w:rsidR="00234C62" w:rsidRDefault="00234C62">
      <w:r>
        <w:continuationSeparator/>
      </w:r>
    </w:p>
    <w:p w14:paraId="42C8311E" w14:textId="77777777" w:rsidR="00234C62" w:rsidRDefault="00234C62"/>
  </w:footnote>
  <w:footnote w:id="1">
    <w:p w14:paraId="2EB77D6C" w14:textId="77777777" w:rsidR="003978E2" w:rsidRPr="006B74E9" w:rsidRDefault="003978E2" w:rsidP="00925CDC">
      <w:pPr>
        <w:pStyle w:val="ASI11Notebasdepage"/>
        <w:ind w:firstLine="357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>Instituição, Endereço postal</w:t>
      </w:r>
      <w:r w:rsidRPr="006B74E9">
        <w:rPr>
          <w:lang w:val="pt-BR"/>
        </w:rPr>
        <w:t xml:space="preserve">, </w:t>
      </w:r>
      <w:proofErr w:type="spellStart"/>
      <w:r w:rsidR="006B74E9" w:rsidRPr="006B74E9">
        <w:rPr>
          <w:lang w:val="pt-BR"/>
        </w:rPr>
        <w:t>EndereçoEletr</w:t>
      </w:r>
      <w:r w:rsidR="006B74E9">
        <w:rPr>
          <w:lang w:val="pt-BR"/>
        </w:rPr>
        <w:t>ô</w:t>
      </w:r>
      <w:r w:rsidR="006B74E9" w:rsidRPr="006B74E9">
        <w:rPr>
          <w:lang w:val="pt-BR"/>
        </w:rPr>
        <w:t>nico</w:t>
      </w:r>
      <w:r w:rsidRPr="006B74E9">
        <w:rPr>
          <w:lang w:val="pt-BR"/>
        </w:rPr>
        <w:t>@email</w:t>
      </w:r>
      <w:proofErr w:type="spellEnd"/>
    </w:p>
  </w:footnote>
  <w:footnote w:id="2">
    <w:p w14:paraId="50535646" w14:textId="77777777" w:rsidR="003978E2" w:rsidRPr="00DF4404" w:rsidRDefault="003978E2" w:rsidP="00925CDC">
      <w:pPr>
        <w:pStyle w:val="ASI11Notebasdepage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 xml:space="preserve">Instituição, Endereço postal, </w:t>
      </w:r>
      <w:proofErr w:type="spellStart"/>
      <w:r w:rsidR="006B74E9" w:rsidRPr="006B74E9">
        <w:rPr>
          <w:lang w:val="pt-BR"/>
        </w:rPr>
        <w:t>EndereçoEletr</w:t>
      </w:r>
      <w:r w:rsidR="006B74E9">
        <w:rPr>
          <w:lang w:val="pt-BR"/>
        </w:rPr>
        <w:t>ô</w:t>
      </w:r>
      <w:r w:rsidR="006B74E9" w:rsidRPr="006B74E9">
        <w:rPr>
          <w:lang w:val="pt-BR"/>
        </w:rPr>
        <w:t>nico@email</w:t>
      </w:r>
      <w:proofErr w:type="spellEnd"/>
    </w:p>
  </w:footnote>
  <w:footnote w:id="3">
    <w:p w14:paraId="2821A48E" w14:textId="77777777" w:rsidR="003978E2" w:rsidRPr="006B74E9" w:rsidRDefault="003978E2" w:rsidP="006F5E6F">
      <w:pPr>
        <w:pStyle w:val="ASI11Notebasdepage"/>
        <w:rPr>
          <w:lang w:val="pt-BR"/>
        </w:rPr>
      </w:pPr>
      <w:r w:rsidRPr="006B74E9">
        <w:rPr>
          <w:rStyle w:val="Appelnotedebasdep"/>
          <w:lang w:val="pt-BR"/>
        </w:rPr>
        <w:footnoteRef/>
      </w:r>
      <w:r w:rsidRPr="006B74E9">
        <w:rPr>
          <w:lang w:val="pt-BR"/>
        </w:rPr>
        <w:t xml:space="preserve"> </w:t>
      </w:r>
      <w:r w:rsidR="006B74E9" w:rsidRPr="006B74E9">
        <w:rPr>
          <w:lang w:val="pt-BR"/>
        </w:rPr>
        <w:t>Exemplo de nota de rodapé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AE82F08" w14:textId="77777777" w:rsidR="003978E2" w:rsidRDefault="003978E2" w:rsidP="006C3A88">
    <w:pPr>
      <w:framePr w:wrap="around" w:vAnchor="text" w:hAnchor="margin" w:xAlign="outside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043B54">
      <w:rPr>
        <w:rStyle w:val="Numrodepage"/>
        <w:noProof/>
      </w:rPr>
      <w:t>6</w:t>
    </w:r>
    <w:r>
      <w:rPr>
        <w:rStyle w:val="Numrodepage"/>
      </w:rPr>
      <w:fldChar w:fldCharType="end"/>
    </w:r>
  </w:p>
  <w:p w14:paraId="686139AB" w14:textId="77777777" w:rsidR="003978E2" w:rsidRDefault="003978E2" w:rsidP="004407A1">
    <w:pPr>
      <w:pStyle w:val="ASI11En-tte"/>
    </w:pPr>
    <w:r>
      <w:t>Titre court de l’article en 85 caractères maximum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4357AE0" w14:textId="77777777" w:rsidR="003978E2" w:rsidRDefault="003978E2" w:rsidP="006C3A88">
    <w:pPr>
      <w:framePr w:wrap="around" w:vAnchor="text" w:hAnchor="margin" w:xAlign="outside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043B54">
      <w:rPr>
        <w:rStyle w:val="Numrodepage"/>
        <w:noProof/>
      </w:rPr>
      <w:t>5</w:t>
    </w:r>
    <w:r>
      <w:rPr>
        <w:rStyle w:val="Numrodepage"/>
      </w:rPr>
      <w:fldChar w:fldCharType="end"/>
    </w:r>
  </w:p>
  <w:p w14:paraId="42B7E261" w14:textId="77777777" w:rsidR="003978E2" w:rsidRDefault="003978E2" w:rsidP="004407A1">
    <w:pPr>
      <w:pStyle w:val="ASI11En-tte"/>
    </w:pPr>
    <w:proofErr w:type="spellStart"/>
    <w:r>
      <w:t>InitialePrenom</w:t>
    </w:r>
    <w:proofErr w:type="spellEnd"/>
    <w:r>
      <w:t xml:space="preserve">. </w:t>
    </w:r>
    <w:proofErr w:type="spellStart"/>
    <w:r>
      <w:t>NomPremierAuteur</w:t>
    </w:r>
    <w:proofErr w:type="spellEnd"/>
    <w:r>
      <w:t xml:space="preserve"> et al.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2138"/>
    <w:multiLevelType w:val="multilevel"/>
    <w:tmpl w:val="040C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 w15:restartNumberingAfterBreak="0">
    <w:nsid w:val="0C1A7BB1"/>
    <w:multiLevelType w:val="multilevel"/>
    <w:tmpl w:val="CC14D6E6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 w15:restartNumberingAfterBreak="0">
    <w:nsid w:val="0C2B73D1"/>
    <w:multiLevelType w:val="multilevel"/>
    <w:tmpl w:val="2418271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" w15:restartNumberingAfterBreak="0">
    <w:nsid w:val="0CFD7AF1"/>
    <w:multiLevelType w:val="multilevel"/>
    <w:tmpl w:val="19401C1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4" w15:restartNumberingAfterBreak="0">
    <w:nsid w:val="14B64295"/>
    <w:multiLevelType w:val="hybridMultilevel"/>
    <w:tmpl w:val="D0C6D6C4"/>
    <w:lvl w:ilvl="0" w:tplc="B772434A">
      <w:start w:val="1"/>
      <w:numFmt w:val="none"/>
      <w:lvlText w:val="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66F6092"/>
    <w:multiLevelType w:val="multilevel"/>
    <w:tmpl w:val="9440C24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87A2861"/>
    <w:multiLevelType w:val="multilevel"/>
    <w:tmpl w:val="AFB6809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7" w15:restartNumberingAfterBreak="0">
    <w:nsid w:val="1D032038"/>
    <w:multiLevelType w:val="multilevel"/>
    <w:tmpl w:val="E79CE356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8" w15:restartNumberingAfterBreak="0">
    <w:nsid w:val="1DB31E52"/>
    <w:multiLevelType w:val="multilevel"/>
    <w:tmpl w:val="00B8D9D0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E304D68"/>
    <w:multiLevelType w:val="hybridMultilevel"/>
    <w:tmpl w:val="4DB45356"/>
    <w:lvl w:ilvl="0" w:tplc="91306F82">
      <w:start w:val="1"/>
      <w:numFmt w:val="decimal"/>
      <w:pStyle w:val="ASI11Textesansindentation"/>
      <w:lvlText w:val="[%1] 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9A051B"/>
    <w:multiLevelType w:val="multilevel"/>
    <w:tmpl w:val="69F8B7B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1" w15:restartNumberingAfterBreak="0">
    <w:nsid w:val="23E67106"/>
    <w:multiLevelType w:val="multilevel"/>
    <w:tmpl w:val="BAF83F98"/>
    <w:lvl w:ilvl="0">
      <w:start w:val="1"/>
      <w:numFmt w:val="bullet"/>
      <w:lvlText w:val=""/>
      <w:lvlJc w:val="left"/>
      <w:pPr>
        <w:tabs>
          <w:tab w:val="num" w:pos="2700"/>
        </w:tabs>
        <w:ind w:left="2700" w:hanging="360"/>
      </w:pPr>
      <w:rPr>
        <w:rFonts w:ascii="Symbol" w:eastAsia="Times New Roman" w:hAnsi="Symbol" w:cs="Times New Roman" w:hint="default"/>
      </w:rPr>
    </w:lvl>
    <w:lvl w:ilvl="1">
      <w:start w:val="7"/>
      <w:numFmt w:val="bullet"/>
      <w:lvlText w:val=""/>
      <w:lvlJc w:val="left"/>
      <w:pPr>
        <w:tabs>
          <w:tab w:val="num" w:pos="1980"/>
        </w:tabs>
        <w:ind w:left="19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12" w15:restartNumberingAfterBreak="0">
    <w:nsid w:val="24853A39"/>
    <w:multiLevelType w:val="multilevel"/>
    <w:tmpl w:val="84D2EC30"/>
    <w:lvl w:ilvl="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900"/>
        </w:tabs>
        <w:ind w:left="900" w:hanging="54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1080"/>
        </w:tabs>
        <w:ind w:left="1080" w:hanging="720"/>
      </w:pPr>
      <w:rPr>
        <w:rFonts w:hint="default"/>
        <w:i w:val="0"/>
      </w:rPr>
    </w:lvl>
    <w:lvl w:ilvl="3">
      <w:start w:val="1"/>
      <w:numFmt w:val="decimal"/>
      <w:isLgl/>
      <w:lvlText w:val="%1.%2.%3.%4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440"/>
        </w:tabs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800"/>
        </w:tabs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2160"/>
        </w:tabs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2520"/>
        </w:tabs>
        <w:ind w:left="2520" w:hanging="2160"/>
      </w:pPr>
      <w:rPr>
        <w:rFonts w:hint="default"/>
      </w:rPr>
    </w:lvl>
  </w:abstractNum>
  <w:abstractNum w:abstractNumId="13" w15:restartNumberingAfterBreak="0">
    <w:nsid w:val="250445D9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14" w15:restartNumberingAfterBreak="0">
    <w:nsid w:val="250864DA"/>
    <w:multiLevelType w:val="multilevel"/>
    <w:tmpl w:val="AB1A931C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39"/>
        </w:tabs>
        <w:ind w:left="539" w:hanging="539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5" w15:restartNumberingAfterBreak="0">
    <w:nsid w:val="25252B73"/>
    <w:multiLevelType w:val="multilevel"/>
    <w:tmpl w:val="54546A9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6" w15:restartNumberingAfterBreak="0">
    <w:nsid w:val="277D31C9"/>
    <w:multiLevelType w:val="multilevel"/>
    <w:tmpl w:val="CAC22952"/>
    <w:lvl w:ilvl="0">
      <w:start w:val="7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FF911CC"/>
    <w:multiLevelType w:val="multilevel"/>
    <w:tmpl w:val="D434585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533"/>
        </w:tabs>
        <w:ind w:left="533" w:hanging="533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8" w15:restartNumberingAfterBreak="0">
    <w:nsid w:val="354428BF"/>
    <w:multiLevelType w:val="multilevel"/>
    <w:tmpl w:val="31781B2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D3D0862"/>
    <w:multiLevelType w:val="multilevel"/>
    <w:tmpl w:val="B336B77E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0" w15:restartNumberingAfterBreak="0">
    <w:nsid w:val="400F4920"/>
    <w:multiLevelType w:val="hybridMultilevel"/>
    <w:tmpl w:val="40545AF6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3B2F36"/>
    <w:multiLevelType w:val="multilevel"/>
    <w:tmpl w:val="A65EE76C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4C5362AC"/>
    <w:multiLevelType w:val="multilevel"/>
    <w:tmpl w:val="B658BDD6"/>
    <w:lvl w:ilvl="0">
      <w:start w:val="1"/>
      <w:numFmt w:val="decimal"/>
      <w:lvlText w:val="[%1]"/>
      <w:lvlJc w:val="left"/>
      <w:pPr>
        <w:tabs>
          <w:tab w:val="num" w:pos="360"/>
        </w:tabs>
        <w:ind w:left="567" w:hanging="567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1D93E9E"/>
    <w:multiLevelType w:val="multilevel"/>
    <w:tmpl w:val="51F22A32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4" w15:restartNumberingAfterBreak="0">
    <w:nsid w:val="568C7589"/>
    <w:multiLevelType w:val="multilevel"/>
    <w:tmpl w:val="5F9A2E9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5" w15:restartNumberingAfterBreak="0">
    <w:nsid w:val="56FC3CC2"/>
    <w:multiLevelType w:val="multilevel"/>
    <w:tmpl w:val="9DFAF48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  <w:i w:val="0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6" w15:restartNumberingAfterBreak="0">
    <w:nsid w:val="57342004"/>
    <w:multiLevelType w:val="multilevel"/>
    <w:tmpl w:val="A65EE76C"/>
    <w:lvl w:ilvl="0">
      <w:start w:val="1"/>
      <w:numFmt w:val="decimal"/>
      <w:lvlText w:val="[%1]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sz w:val="24"/>
      </w:rPr>
    </w:lvl>
    <w:lvl w:ilvl="1">
      <w:start w:val="1"/>
      <w:numFmt w:val="none"/>
      <w:lvlText w:val="[1.1]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5F016649"/>
    <w:multiLevelType w:val="multilevel"/>
    <w:tmpl w:val="B5A4DAD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>
      <w:start w:val="7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8" w:hanging="329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8" w15:restartNumberingAfterBreak="0">
    <w:nsid w:val="63F91885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9" w15:restartNumberingAfterBreak="0">
    <w:nsid w:val="6441520D"/>
    <w:multiLevelType w:val="hybridMultilevel"/>
    <w:tmpl w:val="898A09E8"/>
    <w:lvl w:ilvl="0" w:tplc="593E3A82">
      <w:start w:val="6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ascii="Times New Roman" w:eastAsia="Times New Roman" w:hAnsi="Times New Roman" w:cs="Times New Roman" w:hint="default"/>
      </w:rPr>
    </w:lvl>
    <w:lvl w:ilvl="1" w:tplc="CA164E6C">
      <w:start w:val="7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700"/>
        </w:tabs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420"/>
        </w:tabs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4140"/>
        </w:tabs>
        <w:ind w:left="41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860"/>
        </w:tabs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580"/>
        </w:tabs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6300"/>
        </w:tabs>
        <w:ind w:left="63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7020"/>
        </w:tabs>
        <w:ind w:left="7020" w:hanging="360"/>
      </w:pPr>
      <w:rPr>
        <w:rFonts w:ascii="Wingdings" w:hAnsi="Wingdings" w:hint="default"/>
      </w:rPr>
    </w:lvl>
  </w:abstractNum>
  <w:abstractNum w:abstractNumId="30" w15:restartNumberingAfterBreak="0">
    <w:nsid w:val="665B0921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1" w15:restartNumberingAfterBreak="0">
    <w:nsid w:val="6C5D7B3A"/>
    <w:multiLevelType w:val="multilevel"/>
    <w:tmpl w:val="BCAA3F04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0" w:firstLine="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2" w15:restartNumberingAfterBreak="0">
    <w:nsid w:val="6E5E6001"/>
    <w:multiLevelType w:val="multilevel"/>
    <w:tmpl w:val="B5A4DAD4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3"/>
      </w:pPr>
      <w:rPr>
        <w:rFonts w:ascii="Symbol" w:hAnsi="Symbol" w:hint="default"/>
      </w:rPr>
    </w:lvl>
    <w:lvl w:ilvl="1">
      <w:start w:val="7"/>
      <w:numFmt w:val="bullet"/>
      <w:lvlText w:val="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1418"/>
        </w:tabs>
        <w:ind w:left="1418" w:hanging="329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33" w15:restartNumberingAfterBreak="0">
    <w:nsid w:val="70302A80"/>
    <w:multiLevelType w:val="multilevel"/>
    <w:tmpl w:val="169EF90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tabs>
          <w:tab w:val="num" w:pos="1247"/>
        </w:tabs>
        <w:ind w:left="1247" w:hanging="396"/>
      </w:pPr>
      <w:rPr>
        <w:rFonts w:ascii="Times New Roman" w:eastAsia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758"/>
        </w:tabs>
        <w:ind w:left="1758" w:hanging="17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4" w15:restartNumberingAfterBreak="0">
    <w:nsid w:val="79C54EED"/>
    <w:multiLevelType w:val="multilevel"/>
    <w:tmpl w:val="FD96296A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624"/>
        </w:tabs>
        <w:ind w:left="624" w:hanging="624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5" w15:restartNumberingAfterBreak="0">
    <w:nsid w:val="7A5D1293"/>
    <w:multiLevelType w:val="multilevel"/>
    <w:tmpl w:val="B78E7174"/>
    <w:lvl w:ilvl="0">
      <w:start w:val="1"/>
      <w:numFmt w:val="decimal"/>
      <w:pStyle w:val="ASI11Sectionniveau1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pStyle w:val="ASI11Sectionniveau2"/>
      <w:lvlText w:val="%1.%2"/>
      <w:lvlJc w:val="left"/>
      <w:pPr>
        <w:tabs>
          <w:tab w:val="num" w:pos="539"/>
        </w:tabs>
        <w:ind w:left="539" w:hanging="539"/>
      </w:pPr>
      <w:rPr>
        <w:rFonts w:hint="default"/>
      </w:rPr>
    </w:lvl>
    <w:lvl w:ilvl="2">
      <w:start w:val="1"/>
      <w:numFmt w:val="decimal"/>
      <w:pStyle w:val="ASI11Sectionniveau3"/>
      <w:lvlText w:val="%1.%2.%3"/>
      <w:lvlJc w:val="left"/>
      <w:pPr>
        <w:tabs>
          <w:tab w:val="num" w:pos="709"/>
        </w:tabs>
        <w:ind w:left="709" w:hanging="709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5"/>
  </w:num>
  <w:num w:numId="2">
    <w:abstractNumId w:val="22"/>
  </w:num>
  <w:num w:numId="3">
    <w:abstractNumId w:val="8"/>
  </w:num>
  <w:num w:numId="4">
    <w:abstractNumId w:val="16"/>
  </w:num>
  <w:num w:numId="5">
    <w:abstractNumId w:val="11"/>
  </w:num>
  <w:num w:numId="6">
    <w:abstractNumId w:val="4"/>
  </w:num>
  <w:num w:numId="7">
    <w:abstractNumId w:val="1"/>
  </w:num>
  <w:num w:numId="8">
    <w:abstractNumId w:val="26"/>
  </w:num>
  <w:num w:numId="9">
    <w:abstractNumId w:val="28"/>
  </w:num>
  <w:num w:numId="10">
    <w:abstractNumId w:val="27"/>
  </w:num>
  <w:num w:numId="11">
    <w:abstractNumId w:val="15"/>
  </w:num>
  <w:num w:numId="12">
    <w:abstractNumId w:val="32"/>
  </w:num>
  <w:num w:numId="13">
    <w:abstractNumId w:val="13"/>
  </w:num>
  <w:num w:numId="14">
    <w:abstractNumId w:val="21"/>
  </w:num>
  <w:num w:numId="15">
    <w:abstractNumId w:val="29"/>
  </w:num>
  <w:num w:numId="16">
    <w:abstractNumId w:val="5"/>
  </w:num>
  <w:num w:numId="17">
    <w:abstractNumId w:val="7"/>
  </w:num>
  <w:num w:numId="18">
    <w:abstractNumId w:val="18"/>
  </w:num>
  <w:num w:numId="19">
    <w:abstractNumId w:val="12"/>
  </w:num>
  <w:num w:numId="20">
    <w:abstractNumId w:val="19"/>
  </w:num>
  <w:num w:numId="21">
    <w:abstractNumId w:val="31"/>
  </w:num>
  <w:num w:numId="22">
    <w:abstractNumId w:val="23"/>
  </w:num>
  <w:num w:numId="23">
    <w:abstractNumId w:val="17"/>
  </w:num>
  <w:num w:numId="24">
    <w:abstractNumId w:val="3"/>
  </w:num>
  <w:num w:numId="25">
    <w:abstractNumId w:val="25"/>
  </w:num>
  <w:num w:numId="26">
    <w:abstractNumId w:val="2"/>
  </w:num>
  <w:num w:numId="27">
    <w:abstractNumId w:val="0"/>
  </w:num>
  <w:num w:numId="28">
    <w:abstractNumId w:val="34"/>
  </w:num>
  <w:num w:numId="29">
    <w:abstractNumId w:val="24"/>
  </w:num>
  <w:num w:numId="30">
    <w:abstractNumId w:val="10"/>
  </w:num>
  <w:num w:numId="31">
    <w:abstractNumId w:val="14"/>
  </w:num>
  <w:num w:numId="32">
    <w:abstractNumId w:val="6"/>
  </w:num>
  <w:num w:numId="33">
    <w:abstractNumId w:val="35"/>
  </w:num>
  <w:num w:numId="34">
    <w:abstractNumId w:val="33"/>
  </w:num>
  <w:num w:numId="35">
    <w:abstractNumId w:val="30"/>
  </w:num>
  <w:num w:numId="36">
    <w:abstractNumId w:val="35"/>
  </w:num>
  <w:num w:numId="37">
    <w:abstractNumId w:val="35"/>
  </w:num>
  <w:num w:numId="38">
    <w:abstractNumId w:val="35"/>
  </w:num>
  <w:num w:numId="39">
    <w:abstractNumId w:val="9"/>
  </w:num>
  <w:num w:numId="40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1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hyphenationZone w:val="425"/>
  <w:evenAndOddHeaders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3E50"/>
    <w:rsid w:val="00023D52"/>
    <w:rsid w:val="00043B54"/>
    <w:rsid w:val="00045E83"/>
    <w:rsid w:val="00050EA1"/>
    <w:rsid w:val="0005696E"/>
    <w:rsid w:val="000738C8"/>
    <w:rsid w:val="0007590F"/>
    <w:rsid w:val="00093142"/>
    <w:rsid w:val="00094AFE"/>
    <w:rsid w:val="000C7A57"/>
    <w:rsid w:val="000D6ACE"/>
    <w:rsid w:val="000E50FE"/>
    <w:rsid w:val="000E7C62"/>
    <w:rsid w:val="0010423A"/>
    <w:rsid w:val="001211F2"/>
    <w:rsid w:val="00127623"/>
    <w:rsid w:val="00134638"/>
    <w:rsid w:val="00174D97"/>
    <w:rsid w:val="00184A2F"/>
    <w:rsid w:val="001C06A7"/>
    <w:rsid w:val="001C1A8D"/>
    <w:rsid w:val="001C359B"/>
    <w:rsid w:val="001D41C9"/>
    <w:rsid w:val="002028AF"/>
    <w:rsid w:val="00226998"/>
    <w:rsid w:val="00226EF7"/>
    <w:rsid w:val="00227A43"/>
    <w:rsid w:val="00234C62"/>
    <w:rsid w:val="002356D1"/>
    <w:rsid w:val="00245FAA"/>
    <w:rsid w:val="00277D80"/>
    <w:rsid w:val="00281F52"/>
    <w:rsid w:val="002903E3"/>
    <w:rsid w:val="002B71B7"/>
    <w:rsid w:val="002C37A8"/>
    <w:rsid w:val="002C5803"/>
    <w:rsid w:val="002D63F8"/>
    <w:rsid w:val="002F5E77"/>
    <w:rsid w:val="0030507B"/>
    <w:rsid w:val="00310C4D"/>
    <w:rsid w:val="00313EF2"/>
    <w:rsid w:val="00316905"/>
    <w:rsid w:val="00330066"/>
    <w:rsid w:val="00331BFE"/>
    <w:rsid w:val="0035108D"/>
    <w:rsid w:val="00392B5C"/>
    <w:rsid w:val="003978E2"/>
    <w:rsid w:val="003B7F63"/>
    <w:rsid w:val="003C795C"/>
    <w:rsid w:val="003D28F3"/>
    <w:rsid w:val="003D73B4"/>
    <w:rsid w:val="003E0BFA"/>
    <w:rsid w:val="003F43CD"/>
    <w:rsid w:val="00411CBA"/>
    <w:rsid w:val="004352D0"/>
    <w:rsid w:val="004407A1"/>
    <w:rsid w:val="00460A7C"/>
    <w:rsid w:val="004914D2"/>
    <w:rsid w:val="004B0CA0"/>
    <w:rsid w:val="004B1E80"/>
    <w:rsid w:val="004C182E"/>
    <w:rsid w:val="004D2F20"/>
    <w:rsid w:val="004E2B77"/>
    <w:rsid w:val="004F724C"/>
    <w:rsid w:val="00514552"/>
    <w:rsid w:val="00546CA8"/>
    <w:rsid w:val="00574139"/>
    <w:rsid w:val="00581FFD"/>
    <w:rsid w:val="005A10A7"/>
    <w:rsid w:val="005B2846"/>
    <w:rsid w:val="005B7803"/>
    <w:rsid w:val="005D3CB0"/>
    <w:rsid w:val="005E2E84"/>
    <w:rsid w:val="005F2844"/>
    <w:rsid w:val="00602C36"/>
    <w:rsid w:val="0060310A"/>
    <w:rsid w:val="0060562B"/>
    <w:rsid w:val="00605F2C"/>
    <w:rsid w:val="00656C89"/>
    <w:rsid w:val="006A2C89"/>
    <w:rsid w:val="006B3BD2"/>
    <w:rsid w:val="006B66C1"/>
    <w:rsid w:val="006B74E9"/>
    <w:rsid w:val="006C3571"/>
    <w:rsid w:val="006C3A88"/>
    <w:rsid w:val="006C5516"/>
    <w:rsid w:val="006D381C"/>
    <w:rsid w:val="006D64A8"/>
    <w:rsid w:val="006F47CE"/>
    <w:rsid w:val="006F5E6F"/>
    <w:rsid w:val="00706FF2"/>
    <w:rsid w:val="007202F5"/>
    <w:rsid w:val="00732F15"/>
    <w:rsid w:val="0073462C"/>
    <w:rsid w:val="00742C3B"/>
    <w:rsid w:val="00785D2C"/>
    <w:rsid w:val="00786B5C"/>
    <w:rsid w:val="007A26C2"/>
    <w:rsid w:val="007B0EF8"/>
    <w:rsid w:val="007C0850"/>
    <w:rsid w:val="007C1AAB"/>
    <w:rsid w:val="007C5863"/>
    <w:rsid w:val="007D3EFD"/>
    <w:rsid w:val="007E7A18"/>
    <w:rsid w:val="008022FF"/>
    <w:rsid w:val="00821350"/>
    <w:rsid w:val="00822785"/>
    <w:rsid w:val="00840F6A"/>
    <w:rsid w:val="0086082B"/>
    <w:rsid w:val="00890C0A"/>
    <w:rsid w:val="008A6728"/>
    <w:rsid w:val="008B090C"/>
    <w:rsid w:val="008C2BD2"/>
    <w:rsid w:val="008C3AE0"/>
    <w:rsid w:val="008D2411"/>
    <w:rsid w:val="008D310D"/>
    <w:rsid w:val="008F6D04"/>
    <w:rsid w:val="00901A9C"/>
    <w:rsid w:val="00910D9C"/>
    <w:rsid w:val="0091216A"/>
    <w:rsid w:val="0091547F"/>
    <w:rsid w:val="009174AD"/>
    <w:rsid w:val="00920CC2"/>
    <w:rsid w:val="00923841"/>
    <w:rsid w:val="00924B00"/>
    <w:rsid w:val="00925CDC"/>
    <w:rsid w:val="00926DA6"/>
    <w:rsid w:val="00931D00"/>
    <w:rsid w:val="00934C2F"/>
    <w:rsid w:val="00964169"/>
    <w:rsid w:val="009703F5"/>
    <w:rsid w:val="00970AB6"/>
    <w:rsid w:val="009738FE"/>
    <w:rsid w:val="009804F3"/>
    <w:rsid w:val="00991F5A"/>
    <w:rsid w:val="00993673"/>
    <w:rsid w:val="00995902"/>
    <w:rsid w:val="009E396A"/>
    <w:rsid w:val="009E611E"/>
    <w:rsid w:val="00A12BCC"/>
    <w:rsid w:val="00A2693C"/>
    <w:rsid w:val="00A31A6D"/>
    <w:rsid w:val="00A32FF4"/>
    <w:rsid w:val="00A52FA9"/>
    <w:rsid w:val="00A5730D"/>
    <w:rsid w:val="00A61EA8"/>
    <w:rsid w:val="00A64033"/>
    <w:rsid w:val="00A708A7"/>
    <w:rsid w:val="00A81220"/>
    <w:rsid w:val="00AA75EA"/>
    <w:rsid w:val="00AD2BF0"/>
    <w:rsid w:val="00AE269D"/>
    <w:rsid w:val="00B07087"/>
    <w:rsid w:val="00B07C77"/>
    <w:rsid w:val="00B12D57"/>
    <w:rsid w:val="00B32D2C"/>
    <w:rsid w:val="00B4664D"/>
    <w:rsid w:val="00B472BF"/>
    <w:rsid w:val="00B6233C"/>
    <w:rsid w:val="00B824D8"/>
    <w:rsid w:val="00B878BB"/>
    <w:rsid w:val="00B95C31"/>
    <w:rsid w:val="00BB5316"/>
    <w:rsid w:val="00BB7DC2"/>
    <w:rsid w:val="00BC007C"/>
    <w:rsid w:val="00BC33F7"/>
    <w:rsid w:val="00BE30CA"/>
    <w:rsid w:val="00C022F7"/>
    <w:rsid w:val="00C27B79"/>
    <w:rsid w:val="00C40829"/>
    <w:rsid w:val="00C41E0A"/>
    <w:rsid w:val="00C52198"/>
    <w:rsid w:val="00C53B81"/>
    <w:rsid w:val="00C63407"/>
    <w:rsid w:val="00C734E6"/>
    <w:rsid w:val="00C805B1"/>
    <w:rsid w:val="00C848A7"/>
    <w:rsid w:val="00CA5969"/>
    <w:rsid w:val="00CC1073"/>
    <w:rsid w:val="00CD3DE2"/>
    <w:rsid w:val="00CD5656"/>
    <w:rsid w:val="00CE03B1"/>
    <w:rsid w:val="00CF2094"/>
    <w:rsid w:val="00D11BF4"/>
    <w:rsid w:val="00D141AE"/>
    <w:rsid w:val="00D379AD"/>
    <w:rsid w:val="00D436A7"/>
    <w:rsid w:val="00D44C8C"/>
    <w:rsid w:val="00D76F9F"/>
    <w:rsid w:val="00DA2C66"/>
    <w:rsid w:val="00DA6879"/>
    <w:rsid w:val="00DD55C4"/>
    <w:rsid w:val="00DE666D"/>
    <w:rsid w:val="00DE69BB"/>
    <w:rsid w:val="00DF4404"/>
    <w:rsid w:val="00E07EE4"/>
    <w:rsid w:val="00E34D7F"/>
    <w:rsid w:val="00E40D4D"/>
    <w:rsid w:val="00E80D54"/>
    <w:rsid w:val="00E87406"/>
    <w:rsid w:val="00EC509B"/>
    <w:rsid w:val="00EC622A"/>
    <w:rsid w:val="00ED701B"/>
    <w:rsid w:val="00EE182A"/>
    <w:rsid w:val="00F0231B"/>
    <w:rsid w:val="00F11BC7"/>
    <w:rsid w:val="00F37070"/>
    <w:rsid w:val="00F44DD1"/>
    <w:rsid w:val="00F513DD"/>
    <w:rsid w:val="00F559A5"/>
    <w:rsid w:val="00F67AEB"/>
    <w:rsid w:val="00F80440"/>
    <w:rsid w:val="00F80FC3"/>
    <w:rsid w:val="00F816ED"/>
    <w:rsid w:val="00FA4F0F"/>
    <w:rsid w:val="00FC1967"/>
    <w:rsid w:val="00FC3FF5"/>
    <w:rsid w:val="00FE3E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;"/>
  <w14:docId w14:val="4021F750"/>
  <w15:chartTrackingRefBased/>
  <w15:docId w15:val="{5ABB95AF-E122-4970-8F7B-1E8BDBD55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Variable" w:semiHidden="1" w:unhideWhenUsed="1"/>
    <w:lsdException w:name="Normal Table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6F5E6F"/>
    <w:pPr>
      <w:jc w:val="both"/>
    </w:pPr>
    <w:rPr>
      <w:sz w:val="24"/>
      <w:szCs w:val="24"/>
    </w:rPr>
  </w:style>
  <w:style w:type="paragraph" w:styleId="Titre3">
    <w:name w:val="heading 3"/>
    <w:basedOn w:val="Normal"/>
    <w:next w:val="Normal"/>
    <w:qFormat/>
    <w:rsid w:val="00D76F9F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A81220"/>
    <w:pPr>
      <w:tabs>
        <w:tab w:val="center" w:pos="4536"/>
        <w:tab w:val="right" w:pos="9072"/>
      </w:tabs>
    </w:pPr>
  </w:style>
  <w:style w:type="character" w:styleId="Appelnotedebasdep">
    <w:name w:val="footnote reference"/>
    <w:semiHidden/>
    <w:rsid w:val="00A31A6D"/>
    <w:rPr>
      <w:vertAlign w:val="superscript"/>
    </w:rPr>
  </w:style>
  <w:style w:type="paragraph" w:customStyle="1" w:styleId="ASI11Titrearticle">
    <w:name w:val="ASI11 Titre article"/>
    <w:basedOn w:val="Normal"/>
    <w:next w:val="ASI11Texte"/>
    <w:link w:val="ASI11TitrearticleCar"/>
    <w:autoRedefine/>
    <w:rsid w:val="00A31A6D"/>
    <w:pPr>
      <w:jc w:val="center"/>
    </w:pPr>
    <w:rPr>
      <w:b/>
      <w:caps/>
      <w:sz w:val="28"/>
      <w:szCs w:val="32"/>
    </w:rPr>
  </w:style>
  <w:style w:type="paragraph" w:customStyle="1" w:styleId="ASI11Auteurs">
    <w:name w:val="ASI11 Auteurs"/>
    <w:basedOn w:val="Normal"/>
    <w:next w:val="ASI11Texte"/>
    <w:link w:val="ASI11AuteursCar"/>
    <w:rsid w:val="00A31A6D"/>
    <w:pPr>
      <w:spacing w:before="360" w:after="720"/>
      <w:jc w:val="center"/>
    </w:pPr>
    <w:rPr>
      <w:b/>
    </w:rPr>
  </w:style>
  <w:style w:type="paragraph" w:customStyle="1" w:styleId="ASI11Notebasdepage">
    <w:name w:val="ASI11 Note bas de page"/>
    <w:basedOn w:val="Normal"/>
    <w:link w:val="ASI11NotebasdepageCar"/>
    <w:rsid w:val="00A31A6D"/>
    <w:pPr>
      <w:widowControl w:val="0"/>
      <w:suppressAutoHyphens/>
      <w:overflowPunct w:val="0"/>
      <w:autoSpaceDE w:val="0"/>
      <w:autoSpaceDN w:val="0"/>
      <w:adjustRightInd w:val="0"/>
      <w:ind w:firstLine="360"/>
      <w:textAlignment w:val="baseline"/>
    </w:pPr>
    <w:rPr>
      <w:color w:val="000000"/>
      <w:sz w:val="20"/>
      <w:szCs w:val="20"/>
    </w:rPr>
  </w:style>
  <w:style w:type="paragraph" w:customStyle="1" w:styleId="ASI11Titrersum">
    <w:name w:val="ASI11 Titre résumé"/>
    <w:basedOn w:val="Normal"/>
    <w:next w:val="ASI11Textersum"/>
    <w:autoRedefine/>
    <w:rsid w:val="00A31A6D"/>
    <w:pPr>
      <w:spacing w:before="360" w:after="120"/>
      <w:jc w:val="center"/>
    </w:pPr>
    <w:rPr>
      <w:b/>
      <w:caps/>
      <w:sz w:val="20"/>
      <w:szCs w:val="20"/>
    </w:rPr>
  </w:style>
  <w:style w:type="paragraph" w:customStyle="1" w:styleId="ASI11Textersum">
    <w:name w:val="ASI11 Texte résumé"/>
    <w:basedOn w:val="Normal"/>
    <w:next w:val="ASI11Mots-cls"/>
    <w:rsid w:val="00A31A6D"/>
    <w:pPr>
      <w:spacing w:after="120"/>
      <w:ind w:left="567" w:right="567"/>
    </w:pPr>
    <w:rPr>
      <w:sz w:val="20"/>
      <w:szCs w:val="20"/>
    </w:rPr>
  </w:style>
  <w:style w:type="paragraph" w:customStyle="1" w:styleId="ASI11Mots-cls">
    <w:name w:val="ASI11 Mots-clés"/>
    <w:basedOn w:val="Normal"/>
    <w:next w:val="ASI11Texte"/>
    <w:rsid w:val="00A31A6D"/>
    <w:pPr>
      <w:tabs>
        <w:tab w:val="center" w:pos="4820"/>
      </w:tabs>
      <w:ind w:left="567" w:right="567"/>
    </w:pPr>
    <w:rPr>
      <w:i/>
      <w:sz w:val="20"/>
      <w:szCs w:val="20"/>
    </w:rPr>
  </w:style>
  <w:style w:type="paragraph" w:customStyle="1" w:styleId="ASI11Sectionniveau1">
    <w:name w:val="ASI11 Section niveau 1"/>
    <w:basedOn w:val="ASI11Titrearticle"/>
    <w:next w:val="ASI11Texte"/>
    <w:autoRedefine/>
    <w:rsid w:val="00A31A6D"/>
    <w:pPr>
      <w:numPr>
        <w:numId w:val="38"/>
      </w:numPr>
      <w:spacing w:before="480" w:after="240"/>
      <w:jc w:val="both"/>
    </w:pPr>
    <w:rPr>
      <w:caps w:val="0"/>
    </w:rPr>
  </w:style>
  <w:style w:type="paragraph" w:customStyle="1" w:styleId="ASI11Texte">
    <w:name w:val="ASI11 Texte"/>
    <w:basedOn w:val="Normal"/>
    <w:rsid w:val="00A31A6D"/>
    <w:pPr>
      <w:spacing w:after="120"/>
      <w:ind w:firstLine="357"/>
    </w:pPr>
  </w:style>
  <w:style w:type="paragraph" w:customStyle="1" w:styleId="ASI11Sectionparagraphe">
    <w:name w:val="ASI11 Section paragraphe"/>
    <w:basedOn w:val="Normal"/>
    <w:next w:val="ASI11Texte"/>
    <w:autoRedefine/>
    <w:rsid w:val="00A31A6D"/>
    <w:pPr>
      <w:spacing w:before="120" w:after="120"/>
    </w:pPr>
  </w:style>
  <w:style w:type="paragraph" w:customStyle="1" w:styleId="ASI11Titrepartiesrfrencesannexes">
    <w:name w:val="ASI11 Titre parties références annexes"/>
    <w:basedOn w:val="Normal"/>
    <w:next w:val="ASI11Texte"/>
    <w:autoRedefine/>
    <w:rsid w:val="00A31A6D"/>
    <w:pPr>
      <w:spacing w:before="480" w:after="240"/>
    </w:pPr>
    <w:rPr>
      <w:b/>
      <w:sz w:val="28"/>
      <w:szCs w:val="32"/>
    </w:rPr>
  </w:style>
  <w:style w:type="paragraph" w:customStyle="1" w:styleId="ASI11Sectionniveau2">
    <w:name w:val="ASI11 Section niveau 2"/>
    <w:basedOn w:val="ASI11Sectionniveau1"/>
    <w:next w:val="ASI11Texte"/>
    <w:autoRedefine/>
    <w:rsid w:val="00A31A6D"/>
    <w:pPr>
      <w:numPr>
        <w:ilvl w:val="1"/>
      </w:numPr>
      <w:spacing w:before="240"/>
    </w:pPr>
    <w:rPr>
      <w:sz w:val="24"/>
      <w:szCs w:val="28"/>
    </w:rPr>
  </w:style>
  <w:style w:type="paragraph" w:customStyle="1" w:styleId="ASI11Sectionniveau3">
    <w:name w:val="ASI11 Section niveau 3"/>
    <w:basedOn w:val="ASI11Sectionniveau2"/>
    <w:next w:val="ASI11Texte"/>
    <w:rsid w:val="00A31A6D"/>
    <w:pPr>
      <w:numPr>
        <w:ilvl w:val="2"/>
      </w:numPr>
    </w:pPr>
  </w:style>
  <w:style w:type="paragraph" w:customStyle="1" w:styleId="ASI11Textesansindentation">
    <w:name w:val="ASI11 Texte sans indentation"/>
    <w:basedOn w:val="ASI11Texte"/>
    <w:rsid w:val="004407A1"/>
    <w:pPr>
      <w:numPr>
        <w:numId w:val="39"/>
      </w:numPr>
    </w:pPr>
  </w:style>
  <w:style w:type="paragraph" w:customStyle="1" w:styleId="ASI11Lgendecentre">
    <w:name w:val="ASI11 Légende centrée"/>
    <w:basedOn w:val="Normal"/>
    <w:next w:val="ASI11Texte"/>
    <w:link w:val="ASI11LgendecentreCar"/>
    <w:rsid w:val="004407A1"/>
    <w:pPr>
      <w:suppressAutoHyphens/>
      <w:spacing w:after="240"/>
      <w:ind w:firstLine="357"/>
      <w:jc w:val="center"/>
    </w:pPr>
    <w:rPr>
      <w:sz w:val="20"/>
    </w:rPr>
  </w:style>
  <w:style w:type="paragraph" w:customStyle="1" w:styleId="ASI11Lgendejustifie">
    <w:name w:val="ASI11 Légende justifiée"/>
    <w:basedOn w:val="Normal"/>
    <w:next w:val="ASI11Texte"/>
    <w:link w:val="ASI11LgendejustifieCar"/>
    <w:rsid w:val="004407A1"/>
    <w:pPr>
      <w:spacing w:after="240"/>
    </w:pPr>
    <w:rPr>
      <w:sz w:val="20"/>
    </w:rPr>
  </w:style>
  <w:style w:type="character" w:styleId="Lienhypertexte">
    <w:name w:val="Hyperlink"/>
    <w:rsid w:val="00F816ED"/>
    <w:rPr>
      <w:color w:val="0000FF"/>
      <w:u w:val="single"/>
    </w:rPr>
  </w:style>
  <w:style w:type="character" w:customStyle="1" w:styleId="En-tteCar">
    <w:name w:val="En-tête Car"/>
    <w:basedOn w:val="Policepardfaut"/>
    <w:link w:val="En-tte"/>
    <w:rsid w:val="00A81220"/>
    <w:rPr>
      <w:sz w:val="24"/>
      <w:szCs w:val="24"/>
    </w:rPr>
  </w:style>
  <w:style w:type="character" w:customStyle="1" w:styleId="ASI11LgendecentreCar">
    <w:name w:val="ASI11 Légende centrée Car"/>
    <w:link w:val="ASI11Lgendecentre"/>
    <w:rsid w:val="004407A1"/>
    <w:rPr>
      <w:szCs w:val="24"/>
    </w:rPr>
  </w:style>
  <w:style w:type="paragraph" w:styleId="Pieddepage">
    <w:name w:val="footer"/>
    <w:aliases w:val="ASI11_Pied de page,ASI11 Pied de page"/>
    <w:basedOn w:val="Normal"/>
    <w:rsid w:val="00A81220"/>
    <w:pPr>
      <w:tabs>
        <w:tab w:val="center" w:pos="4536"/>
        <w:tab w:val="right" w:pos="9072"/>
      </w:tabs>
      <w:jc w:val="center"/>
    </w:pPr>
    <w:rPr>
      <w:i/>
      <w:sz w:val="16"/>
    </w:rPr>
  </w:style>
  <w:style w:type="paragraph" w:styleId="Paragraphedeliste">
    <w:name w:val="List Paragraph"/>
    <w:basedOn w:val="Normal"/>
    <w:uiPriority w:val="34"/>
    <w:qFormat/>
    <w:rsid w:val="002C37A8"/>
    <w:pPr>
      <w:ind w:left="720"/>
      <w:contextualSpacing/>
    </w:pPr>
  </w:style>
  <w:style w:type="character" w:styleId="Numrodepage">
    <w:name w:val="page number"/>
    <w:basedOn w:val="Policepardfaut"/>
    <w:rsid w:val="00EC622A"/>
  </w:style>
  <w:style w:type="paragraph" w:styleId="Textedebulles">
    <w:name w:val="Balloon Text"/>
    <w:basedOn w:val="Normal"/>
    <w:link w:val="TextedebullesCar"/>
    <w:semiHidden/>
    <w:unhideWhenUsed/>
    <w:rsid w:val="009E396A"/>
    <w:rPr>
      <w:rFonts w:ascii="Segoe UI" w:hAnsi="Segoe UI" w:cs="Segoe UI"/>
      <w:sz w:val="18"/>
      <w:szCs w:val="18"/>
    </w:rPr>
  </w:style>
  <w:style w:type="character" w:customStyle="1" w:styleId="ASI11LgendejustifieCar">
    <w:name w:val="ASI11 Légende justifiée Car"/>
    <w:link w:val="ASI11Lgendejustifie"/>
    <w:rsid w:val="004407A1"/>
    <w:rPr>
      <w:szCs w:val="24"/>
    </w:rPr>
  </w:style>
  <w:style w:type="character" w:customStyle="1" w:styleId="ASI11TitrearticleCar">
    <w:name w:val="ASI11 Titre article Car"/>
    <w:link w:val="ASI11Titrearticle"/>
    <w:rsid w:val="00A31A6D"/>
    <w:rPr>
      <w:b/>
      <w:caps/>
      <w:sz w:val="28"/>
      <w:szCs w:val="32"/>
    </w:rPr>
  </w:style>
  <w:style w:type="character" w:customStyle="1" w:styleId="ASI11AuteursCar">
    <w:name w:val="ASI11 Auteurs Car"/>
    <w:link w:val="ASI11Auteurs"/>
    <w:rsid w:val="00A31A6D"/>
    <w:rPr>
      <w:b/>
      <w:sz w:val="24"/>
      <w:szCs w:val="24"/>
    </w:rPr>
  </w:style>
  <w:style w:type="character" w:customStyle="1" w:styleId="ASI11NotebasdepageCar">
    <w:name w:val="ASI11 Note bas de page Car"/>
    <w:link w:val="ASI11Notebasdepage"/>
    <w:rsid w:val="00A31A6D"/>
    <w:rPr>
      <w:color w:val="000000"/>
    </w:rPr>
  </w:style>
  <w:style w:type="paragraph" w:customStyle="1" w:styleId="ASI11TITREautreidiome">
    <w:name w:val="ASI11 TITRE autre idiome"/>
    <w:basedOn w:val="Normal"/>
    <w:qFormat/>
    <w:rsid w:val="00A31A6D"/>
    <w:pPr>
      <w:spacing w:before="120" w:after="240"/>
      <w:jc w:val="center"/>
    </w:pPr>
    <w:rPr>
      <w:b/>
      <w:smallCaps/>
    </w:rPr>
  </w:style>
  <w:style w:type="paragraph" w:customStyle="1" w:styleId="ASI11En-tte">
    <w:name w:val="ASI11  En-tête"/>
    <w:basedOn w:val="Normal"/>
    <w:link w:val="ASI11En-tteCar"/>
    <w:rsid w:val="00A31A6D"/>
    <w:pPr>
      <w:tabs>
        <w:tab w:val="center" w:pos="4536"/>
        <w:tab w:val="right" w:pos="9072"/>
      </w:tabs>
      <w:jc w:val="center"/>
    </w:pPr>
    <w:rPr>
      <w:i/>
      <w:sz w:val="20"/>
      <w:szCs w:val="20"/>
    </w:rPr>
  </w:style>
  <w:style w:type="character" w:customStyle="1" w:styleId="ASI11En-tteCar">
    <w:name w:val="ASI11  En-tête Car"/>
    <w:link w:val="ASI11En-tte"/>
    <w:rsid w:val="00A31A6D"/>
    <w:rPr>
      <w:i/>
    </w:rPr>
  </w:style>
  <w:style w:type="paragraph" w:customStyle="1" w:styleId="ASI11Tableau">
    <w:name w:val="ASI11_Tableau"/>
    <w:basedOn w:val="Normal"/>
    <w:qFormat/>
    <w:rsid w:val="00A31A6D"/>
    <w:pPr>
      <w:keepNext/>
      <w:keepLines/>
      <w:jc w:val="center"/>
    </w:pPr>
    <w:rPr>
      <w:lang w:val="pt-BR"/>
    </w:rPr>
  </w:style>
  <w:style w:type="character" w:customStyle="1" w:styleId="TextedebullesCar">
    <w:name w:val="Texte de bulles Car"/>
    <w:basedOn w:val="Policepardfaut"/>
    <w:link w:val="Textedebulles"/>
    <w:semiHidden/>
    <w:rsid w:val="009E396A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header" Target="head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benhur.teluq.uqam.ca/~mcouture/apa/" TargetMode="Externa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sites.univ-lyon2.fr/ASI/11/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://sites.univ-lyon2.fr/ASI/11/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554446EC-CF0C-4A02-ACCF-642E85FF36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6</Pages>
  <Words>1770</Words>
  <Characters>9739</Characters>
  <Application>Microsoft Office Word</Application>
  <DocSecurity>0</DocSecurity>
  <Lines>81</Lines>
  <Paragraphs>22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>Feuille Style ASI6</vt:lpstr>
      <vt:lpstr>Feuille Style ASI6</vt:lpstr>
    </vt:vector>
  </TitlesOfParts>
  <Company/>
  <LinksUpToDate>false</LinksUpToDate>
  <CharactersWithSpaces>11487</CharactersWithSpaces>
  <SharedDoc>false</SharedDoc>
  <HLinks>
    <vt:vector size="18" baseType="variant">
      <vt:variant>
        <vt:i4>6684732</vt:i4>
      </vt:variant>
      <vt:variant>
        <vt:i4>3</vt:i4>
      </vt:variant>
      <vt:variant>
        <vt:i4>0</vt:i4>
      </vt:variant>
      <vt:variant>
        <vt:i4>5</vt:i4>
      </vt:variant>
      <vt:variant>
        <vt:lpwstr>http://benhur.teluq.uqam.ca/~mcouture/apa/</vt:lpwstr>
      </vt:variant>
      <vt:variant>
        <vt:lpwstr/>
      </vt:variant>
      <vt:variant>
        <vt:i4>131073</vt:i4>
      </vt:variant>
      <vt:variant>
        <vt:i4>9</vt:i4>
      </vt:variant>
      <vt:variant>
        <vt:i4>0</vt:i4>
      </vt:variant>
      <vt:variant>
        <vt:i4>5</vt:i4>
      </vt:variant>
      <vt:variant>
        <vt:lpwstr>http://sites.univ-lyon2.fr/ASI9/</vt:lpwstr>
      </vt:variant>
      <vt:variant>
        <vt:lpwstr/>
      </vt:variant>
      <vt:variant>
        <vt:i4>131073</vt:i4>
      </vt:variant>
      <vt:variant>
        <vt:i4>6</vt:i4>
      </vt:variant>
      <vt:variant>
        <vt:i4>0</vt:i4>
      </vt:variant>
      <vt:variant>
        <vt:i4>5</vt:i4>
      </vt:variant>
      <vt:variant>
        <vt:lpwstr>http://sites.univ-lyon2.fr/ASI9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uille Style ASI6</dc:title>
  <dc:subject/>
  <dc:creator>Jean-Claude Regnier</dc:creator>
  <cp:keywords/>
  <dc:description/>
  <cp:lastModifiedBy>Jean-Claude Regnier</cp:lastModifiedBy>
  <cp:revision>4</cp:revision>
  <cp:lastPrinted>2021-03-24T15:18:00Z</cp:lastPrinted>
  <dcterms:created xsi:type="dcterms:W3CDTF">2021-03-24T15:20:00Z</dcterms:created>
  <dcterms:modified xsi:type="dcterms:W3CDTF">2021-07-05T08:43:00Z</dcterms:modified>
</cp:coreProperties>
</file>